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3.xml" ContentType="application/vnd.openxmlformats-officedocument.theme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theme/theme4.xml" ContentType="application/vnd.openxmlformats-officedocument.theme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5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theme/theme6.xml" ContentType="application/vnd.openxmlformats-officedocument.theme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theme/theme7.xml" ContentType="application/vnd.openxmlformats-officedocument.theme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theme/theme8.xml" ContentType="application/vnd.openxmlformats-officedocument.theme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theme/theme9.xml" ContentType="application/vnd.openxmlformats-officedocument.theme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theme/theme10.xml" ContentType="application/vnd.openxmlformats-officedocument.theme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theme/theme11.xml" ContentType="application/vnd.openxmlformats-officedocument.theme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theme/theme12.xml" ContentType="application/vnd.openxmlformats-officedocument.theme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theme/theme13.xml" ContentType="application/vnd.openxmlformats-officedocument.theme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theme/theme14.xml" ContentType="application/vnd.openxmlformats-officedocument.theme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slideLayouts/slideLayout184.xml" ContentType="application/vnd.openxmlformats-officedocument.presentationml.slideLayout+xml"/>
  <Override PartName="/ppt/theme/theme15.xml" ContentType="application/vnd.openxmlformats-officedocument.theme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slideLayouts/slideLayout188.xml" ContentType="application/vnd.openxmlformats-officedocument.presentationml.slideLayout+xml"/>
  <Override PartName="/ppt/slideLayouts/slideLayout189.xml" ContentType="application/vnd.openxmlformats-officedocument.presentationml.slideLayout+xml"/>
  <Override PartName="/ppt/slideLayouts/slideLayout190.xml" ContentType="application/vnd.openxmlformats-officedocument.presentationml.slideLayout+xml"/>
  <Override PartName="/ppt/slideLayouts/slideLayout191.xml" ContentType="application/vnd.openxmlformats-officedocument.presentationml.slideLayout+xml"/>
  <Override PartName="/ppt/slideLayouts/slideLayout192.xml" ContentType="application/vnd.openxmlformats-officedocument.presentationml.slideLayout+xml"/>
  <Override PartName="/ppt/slideLayouts/slideLayout193.xml" ContentType="application/vnd.openxmlformats-officedocument.presentationml.slideLayout+xml"/>
  <Override PartName="/ppt/slideLayouts/slideLayout194.xml" ContentType="application/vnd.openxmlformats-officedocument.presentationml.slideLayout+xml"/>
  <Override PartName="/ppt/slideLayouts/slideLayout195.xml" ContentType="application/vnd.openxmlformats-officedocument.presentationml.slideLayout+xml"/>
  <Override PartName="/ppt/theme/theme16.xml" ContentType="application/vnd.openxmlformats-officedocument.theme+xml"/>
  <Override PartName="/ppt/theme/theme17.xml" ContentType="application/vnd.openxmlformats-officedocument.theme+xml"/>
  <Override PartName="/ppt/charts/chart1.xml" ContentType="application/vnd.openxmlformats-officedocument.drawingml.chart+xml"/>
  <Override PartName="/ppt/drawings/drawing1.xml" ContentType="application/vnd.openxmlformats-officedocument.drawingml.chartshape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  <p:sldMasterId id="2147483660" r:id="rId2"/>
    <p:sldMasterId id="2147483674" r:id="rId3"/>
    <p:sldMasterId id="2147483689" r:id="rId4"/>
    <p:sldMasterId id="2147483704" r:id="rId5"/>
    <p:sldMasterId id="2147483719" r:id="rId6"/>
    <p:sldMasterId id="2147483839" r:id="rId7"/>
    <p:sldMasterId id="2147483851" r:id="rId8"/>
    <p:sldMasterId id="2147483927" r:id="rId9"/>
    <p:sldMasterId id="2147483957" r:id="rId10"/>
    <p:sldMasterId id="2147484002" r:id="rId11"/>
    <p:sldMasterId id="2147484014" r:id="rId12"/>
    <p:sldMasterId id="2147484026" r:id="rId13"/>
    <p:sldMasterId id="2147484038" r:id="rId14"/>
    <p:sldMasterId id="2147484050" r:id="rId15"/>
    <p:sldMasterId id="2147484062" r:id="rId16"/>
  </p:sldMasterIdLst>
  <p:notesMasterIdLst>
    <p:notesMasterId r:id="rId79"/>
  </p:notesMasterIdLst>
  <p:sldIdLst>
    <p:sldId id="256" r:id="rId17"/>
    <p:sldId id="257" r:id="rId18"/>
    <p:sldId id="412" r:id="rId19"/>
    <p:sldId id="258" r:id="rId20"/>
    <p:sldId id="259" r:id="rId21"/>
    <p:sldId id="260" r:id="rId22"/>
    <p:sldId id="262" r:id="rId23"/>
    <p:sldId id="263" r:id="rId24"/>
    <p:sldId id="264" r:id="rId25"/>
    <p:sldId id="265" r:id="rId26"/>
    <p:sldId id="433" r:id="rId27"/>
    <p:sldId id="301" r:id="rId28"/>
    <p:sldId id="302" r:id="rId29"/>
    <p:sldId id="303" r:id="rId30"/>
    <p:sldId id="304" r:id="rId31"/>
    <p:sldId id="305" r:id="rId32"/>
    <p:sldId id="306" r:id="rId33"/>
    <p:sldId id="307" r:id="rId34"/>
    <p:sldId id="261" r:id="rId35"/>
    <p:sldId id="431" r:id="rId36"/>
    <p:sldId id="270" r:id="rId37"/>
    <p:sldId id="271" r:id="rId38"/>
    <p:sldId id="272" r:id="rId39"/>
    <p:sldId id="273" r:id="rId40"/>
    <p:sldId id="274" r:id="rId41"/>
    <p:sldId id="434" r:id="rId42"/>
    <p:sldId id="277" r:id="rId43"/>
    <p:sldId id="278" r:id="rId44"/>
    <p:sldId id="279" r:id="rId45"/>
    <p:sldId id="281" r:id="rId46"/>
    <p:sldId id="282" r:id="rId47"/>
    <p:sldId id="283" r:id="rId48"/>
    <p:sldId id="284" r:id="rId49"/>
    <p:sldId id="360" r:id="rId50"/>
    <p:sldId id="357" r:id="rId51"/>
    <p:sldId id="294" r:id="rId52"/>
    <p:sldId id="358" r:id="rId53"/>
    <p:sldId id="359" r:id="rId54"/>
    <p:sldId id="293" r:id="rId55"/>
    <p:sldId id="361" r:id="rId56"/>
    <p:sldId id="413" r:id="rId57"/>
    <p:sldId id="435" r:id="rId58"/>
    <p:sldId id="436" r:id="rId59"/>
    <p:sldId id="437" r:id="rId60"/>
    <p:sldId id="438" r:id="rId61"/>
    <p:sldId id="425" r:id="rId62"/>
    <p:sldId id="426" r:id="rId63"/>
    <p:sldId id="427" r:id="rId64"/>
    <p:sldId id="428" r:id="rId65"/>
    <p:sldId id="429" r:id="rId66"/>
    <p:sldId id="439" r:id="rId67"/>
    <p:sldId id="418" r:id="rId68"/>
    <p:sldId id="440" r:id="rId69"/>
    <p:sldId id="381" r:id="rId70"/>
    <p:sldId id="441" r:id="rId71"/>
    <p:sldId id="385" r:id="rId72"/>
    <p:sldId id="390" r:id="rId73"/>
    <p:sldId id="408" r:id="rId74"/>
    <p:sldId id="409" r:id="rId75"/>
    <p:sldId id="411" r:id="rId76"/>
    <p:sldId id="432" r:id="rId77"/>
    <p:sldId id="406" r:id="rId78"/>
  </p:sldIdLst>
  <p:sldSz cx="9144000" cy="6858000" type="screen4x3"/>
  <p:notesSz cx="6858000" cy="9144000"/>
  <p:defaultTextStyle>
    <a:defPPr>
      <a:defRPr lang="pl-PL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 pośredni 2 — Ak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50572" autoAdjust="0"/>
  </p:normalViewPr>
  <p:slideViewPr>
    <p:cSldViewPr>
      <p:cViewPr>
        <p:scale>
          <a:sx n="90" d="100"/>
          <a:sy n="90" d="100"/>
        </p:scale>
        <p:origin x="-558" y="-3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Master" Target="slideMasters/slideMaster13.xml"/><Relationship Id="rId18" Type="http://schemas.openxmlformats.org/officeDocument/2006/relationships/slide" Target="slides/slide2.xml"/><Relationship Id="rId26" Type="http://schemas.openxmlformats.org/officeDocument/2006/relationships/slide" Target="slides/slide10.xml"/><Relationship Id="rId39" Type="http://schemas.openxmlformats.org/officeDocument/2006/relationships/slide" Target="slides/slide23.xml"/><Relationship Id="rId21" Type="http://schemas.openxmlformats.org/officeDocument/2006/relationships/slide" Target="slides/slide5.xml"/><Relationship Id="rId34" Type="http://schemas.openxmlformats.org/officeDocument/2006/relationships/slide" Target="slides/slide18.xml"/><Relationship Id="rId42" Type="http://schemas.openxmlformats.org/officeDocument/2006/relationships/slide" Target="slides/slide26.xml"/><Relationship Id="rId47" Type="http://schemas.openxmlformats.org/officeDocument/2006/relationships/slide" Target="slides/slide31.xml"/><Relationship Id="rId50" Type="http://schemas.openxmlformats.org/officeDocument/2006/relationships/slide" Target="slides/slide34.xml"/><Relationship Id="rId55" Type="http://schemas.openxmlformats.org/officeDocument/2006/relationships/slide" Target="slides/slide39.xml"/><Relationship Id="rId63" Type="http://schemas.openxmlformats.org/officeDocument/2006/relationships/slide" Target="slides/slide47.xml"/><Relationship Id="rId68" Type="http://schemas.openxmlformats.org/officeDocument/2006/relationships/slide" Target="slides/slide52.xml"/><Relationship Id="rId76" Type="http://schemas.openxmlformats.org/officeDocument/2006/relationships/slide" Target="slides/slide60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55.xml"/><Relationship Id="rId2" Type="http://schemas.openxmlformats.org/officeDocument/2006/relationships/slideMaster" Target="slideMasters/slideMaster2.xml"/><Relationship Id="rId16" Type="http://schemas.openxmlformats.org/officeDocument/2006/relationships/slideMaster" Target="slideMasters/slideMaster16.xml"/><Relationship Id="rId29" Type="http://schemas.openxmlformats.org/officeDocument/2006/relationships/slide" Target="slides/slide13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8.xml"/><Relationship Id="rId32" Type="http://schemas.openxmlformats.org/officeDocument/2006/relationships/slide" Target="slides/slide16.xml"/><Relationship Id="rId37" Type="http://schemas.openxmlformats.org/officeDocument/2006/relationships/slide" Target="slides/slide21.xml"/><Relationship Id="rId40" Type="http://schemas.openxmlformats.org/officeDocument/2006/relationships/slide" Target="slides/slide24.xml"/><Relationship Id="rId45" Type="http://schemas.openxmlformats.org/officeDocument/2006/relationships/slide" Target="slides/slide29.xml"/><Relationship Id="rId53" Type="http://schemas.openxmlformats.org/officeDocument/2006/relationships/slide" Target="slides/slide37.xml"/><Relationship Id="rId58" Type="http://schemas.openxmlformats.org/officeDocument/2006/relationships/slide" Target="slides/slide42.xml"/><Relationship Id="rId66" Type="http://schemas.openxmlformats.org/officeDocument/2006/relationships/slide" Target="slides/slide50.xml"/><Relationship Id="rId74" Type="http://schemas.openxmlformats.org/officeDocument/2006/relationships/slide" Target="slides/slide58.xml"/><Relationship Id="rId79" Type="http://schemas.openxmlformats.org/officeDocument/2006/relationships/notesMaster" Target="notesMasters/notesMaster1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45.xml"/><Relationship Id="rId82" Type="http://schemas.openxmlformats.org/officeDocument/2006/relationships/theme" Target="theme/theme1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3.xml"/><Relationship Id="rId31" Type="http://schemas.openxmlformats.org/officeDocument/2006/relationships/slide" Target="slides/slide15.xml"/><Relationship Id="rId44" Type="http://schemas.openxmlformats.org/officeDocument/2006/relationships/slide" Target="slides/slide28.xml"/><Relationship Id="rId52" Type="http://schemas.openxmlformats.org/officeDocument/2006/relationships/slide" Target="slides/slide36.xml"/><Relationship Id="rId60" Type="http://schemas.openxmlformats.org/officeDocument/2006/relationships/slide" Target="slides/slide44.xml"/><Relationship Id="rId65" Type="http://schemas.openxmlformats.org/officeDocument/2006/relationships/slide" Target="slides/slide49.xml"/><Relationship Id="rId73" Type="http://schemas.openxmlformats.org/officeDocument/2006/relationships/slide" Target="slides/slide57.xml"/><Relationship Id="rId78" Type="http://schemas.openxmlformats.org/officeDocument/2006/relationships/slide" Target="slides/slide62.xml"/><Relationship Id="rId81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Master" Target="slideMasters/slideMaster14.xml"/><Relationship Id="rId22" Type="http://schemas.openxmlformats.org/officeDocument/2006/relationships/slide" Target="slides/slide6.xml"/><Relationship Id="rId27" Type="http://schemas.openxmlformats.org/officeDocument/2006/relationships/slide" Target="slides/slide11.xml"/><Relationship Id="rId30" Type="http://schemas.openxmlformats.org/officeDocument/2006/relationships/slide" Target="slides/slide14.xml"/><Relationship Id="rId35" Type="http://schemas.openxmlformats.org/officeDocument/2006/relationships/slide" Target="slides/slide19.xml"/><Relationship Id="rId43" Type="http://schemas.openxmlformats.org/officeDocument/2006/relationships/slide" Target="slides/slide27.xml"/><Relationship Id="rId48" Type="http://schemas.openxmlformats.org/officeDocument/2006/relationships/slide" Target="slides/slide32.xml"/><Relationship Id="rId56" Type="http://schemas.openxmlformats.org/officeDocument/2006/relationships/slide" Target="slides/slide40.xml"/><Relationship Id="rId64" Type="http://schemas.openxmlformats.org/officeDocument/2006/relationships/slide" Target="slides/slide48.xml"/><Relationship Id="rId69" Type="http://schemas.openxmlformats.org/officeDocument/2006/relationships/slide" Target="slides/slide53.xml"/><Relationship Id="rId77" Type="http://schemas.openxmlformats.org/officeDocument/2006/relationships/slide" Target="slides/slide61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35.xml"/><Relationship Id="rId72" Type="http://schemas.openxmlformats.org/officeDocument/2006/relationships/slide" Target="slides/slide56.xml"/><Relationship Id="rId80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1.xml"/><Relationship Id="rId25" Type="http://schemas.openxmlformats.org/officeDocument/2006/relationships/slide" Target="slides/slide9.xml"/><Relationship Id="rId33" Type="http://schemas.openxmlformats.org/officeDocument/2006/relationships/slide" Target="slides/slide17.xml"/><Relationship Id="rId38" Type="http://schemas.openxmlformats.org/officeDocument/2006/relationships/slide" Target="slides/slide22.xml"/><Relationship Id="rId46" Type="http://schemas.openxmlformats.org/officeDocument/2006/relationships/slide" Target="slides/slide30.xml"/><Relationship Id="rId59" Type="http://schemas.openxmlformats.org/officeDocument/2006/relationships/slide" Target="slides/slide43.xml"/><Relationship Id="rId67" Type="http://schemas.openxmlformats.org/officeDocument/2006/relationships/slide" Target="slides/slide51.xml"/><Relationship Id="rId20" Type="http://schemas.openxmlformats.org/officeDocument/2006/relationships/slide" Target="slides/slide4.xml"/><Relationship Id="rId41" Type="http://schemas.openxmlformats.org/officeDocument/2006/relationships/slide" Target="slides/slide25.xml"/><Relationship Id="rId54" Type="http://schemas.openxmlformats.org/officeDocument/2006/relationships/slide" Target="slides/slide38.xml"/><Relationship Id="rId62" Type="http://schemas.openxmlformats.org/officeDocument/2006/relationships/slide" Target="slides/slide46.xml"/><Relationship Id="rId70" Type="http://schemas.openxmlformats.org/officeDocument/2006/relationships/slide" Target="slides/slide54.xml"/><Relationship Id="rId75" Type="http://schemas.openxmlformats.org/officeDocument/2006/relationships/slide" Target="slides/slide59.xml"/><Relationship Id="rId83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Master" Target="slideMasters/slideMaster15.xml"/><Relationship Id="rId23" Type="http://schemas.openxmlformats.org/officeDocument/2006/relationships/slide" Target="slides/slide7.xml"/><Relationship Id="rId28" Type="http://schemas.openxmlformats.org/officeDocument/2006/relationships/slide" Target="slides/slide12.xml"/><Relationship Id="rId36" Type="http://schemas.openxmlformats.org/officeDocument/2006/relationships/slide" Target="slides/slide20.xml"/><Relationship Id="rId49" Type="http://schemas.openxmlformats.org/officeDocument/2006/relationships/slide" Target="slides/slide33.xml"/><Relationship Id="rId57" Type="http://schemas.openxmlformats.org/officeDocument/2006/relationships/slide" Target="slides/slide41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package" Target="../embeddings/Microsoft_Excel_Worksheet1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pl-PL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2.9649595687331536E-2"/>
          <c:y val="6.3218390804597707E-2"/>
          <c:w val="0.93261455525606474"/>
          <c:h val="0.88505747126436785"/>
        </c:manualLayout>
      </c:layout>
      <c:barChart>
        <c:barDir val="col"/>
        <c:grouping val="clustered"/>
        <c:varyColors val="0"/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85424768"/>
        <c:axId val="85442944"/>
      </c:barChart>
      <c:catAx>
        <c:axId val="85424768"/>
        <c:scaling>
          <c:orientation val="minMax"/>
        </c:scaling>
        <c:delete val="0"/>
        <c:axPos val="b"/>
        <c:majorTickMark val="out"/>
        <c:minorTickMark val="none"/>
        <c:tickLblPos val="nextTo"/>
        <c:spPr>
          <a:ln w="4970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448" b="0" i="0" u="none" strike="noStrike" baseline="0">
                <a:solidFill>
                  <a:srgbClr val="000000"/>
                </a:solidFill>
                <a:latin typeface="Arial CE"/>
                <a:ea typeface="Arial CE"/>
                <a:cs typeface="Arial CE"/>
              </a:defRPr>
            </a:pPr>
            <a:endParaRPr lang="pl-PL"/>
          </a:p>
        </c:txPr>
        <c:crossAx val="85442944"/>
        <c:crosses val="autoZero"/>
        <c:auto val="1"/>
        <c:lblAlgn val="ctr"/>
        <c:lblOffset val="100"/>
        <c:tickMarkSkip val="1"/>
        <c:noMultiLvlLbl val="0"/>
      </c:catAx>
      <c:valAx>
        <c:axId val="85442944"/>
        <c:scaling>
          <c:orientation val="minMax"/>
        </c:scaling>
        <c:delete val="0"/>
        <c:axPos val="l"/>
        <c:majorGridlines>
          <c:spPr>
            <a:ln w="4970">
              <a:solidFill>
                <a:srgbClr val="000000"/>
              </a:solidFill>
              <a:prstDash val="solid"/>
            </a:ln>
          </c:spPr>
        </c:majorGridlines>
        <c:majorTickMark val="out"/>
        <c:minorTickMark val="none"/>
        <c:tickLblPos val="nextTo"/>
        <c:spPr>
          <a:ln w="4970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448" b="0" i="0" u="none" strike="noStrike" baseline="0">
                <a:solidFill>
                  <a:srgbClr val="000000"/>
                </a:solidFill>
                <a:latin typeface="Arial CE"/>
                <a:ea typeface="Arial CE"/>
                <a:cs typeface="Arial CE"/>
              </a:defRPr>
            </a:pPr>
            <a:endParaRPr lang="pl-PL"/>
          </a:p>
        </c:txPr>
        <c:crossAx val="85424768"/>
        <c:crosses val="autoZero"/>
        <c:crossBetween val="between"/>
      </c:valAx>
      <c:spPr>
        <a:solidFill>
          <a:srgbClr val="C0C0C0"/>
        </a:solidFill>
        <a:ln w="19878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98921832884097038"/>
          <c:y val="0.5"/>
          <c:w val="0"/>
          <c:h val="5.7471264367816091E-3"/>
        </c:manualLayout>
      </c:layout>
      <c:overlay val="0"/>
      <c:spPr>
        <a:solidFill>
          <a:srgbClr val="FFFFFF"/>
        </a:solidFill>
        <a:ln w="4970">
          <a:solidFill>
            <a:srgbClr val="000000"/>
          </a:solidFill>
          <a:prstDash val="solid"/>
        </a:ln>
      </c:spPr>
      <c:txPr>
        <a:bodyPr/>
        <a:lstStyle/>
        <a:p>
          <a:pPr>
            <a:defRPr sz="1330" b="0" i="0" u="none" strike="noStrike" baseline="0">
              <a:solidFill>
                <a:srgbClr val="000000"/>
              </a:solidFill>
              <a:latin typeface="Arial CE"/>
              <a:ea typeface="Arial CE"/>
              <a:cs typeface="Arial CE"/>
            </a:defRPr>
          </a:pPr>
          <a:endParaRPr lang="pl-PL"/>
        </a:p>
      </c:txPr>
    </c:legend>
    <c:plotVisOnly val="1"/>
    <c:dispBlanksAs val="gap"/>
    <c:showDLblsOverMax val="0"/>
  </c:chart>
  <c:spPr>
    <a:solidFill>
      <a:srgbClr val="FFFFFF">
        <a:alpha val="99000"/>
      </a:srgbClr>
    </a:solidFill>
    <a:ln w="4970">
      <a:solidFill>
        <a:srgbClr val="000000"/>
      </a:solidFill>
      <a:prstDash val="solid"/>
    </a:ln>
  </c:spPr>
  <c:txPr>
    <a:bodyPr/>
    <a:lstStyle/>
    <a:p>
      <a:pPr>
        <a:defRPr sz="1448" b="0" i="0" u="none" strike="noStrike" baseline="0">
          <a:solidFill>
            <a:srgbClr val="000000"/>
          </a:solidFill>
          <a:latin typeface="Arial CE"/>
          <a:ea typeface="Arial CE"/>
          <a:cs typeface="Arial CE"/>
        </a:defRPr>
      </a:pPr>
      <a:endParaRPr lang="pl-PL"/>
    </a:p>
  </c:txPr>
  <c:externalData r:id="rId1">
    <c:autoUpdate val="0"/>
  </c:externalData>
  <c:userShapes r:id="rId2"/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122</cdr:x>
      <cdr:y>0</cdr:y>
    </cdr:from>
    <cdr:to>
      <cdr:x>0.123</cdr:x>
      <cdr:y>0.7815</cdr:y>
    </cdr:to>
    <cdr:sp macro="" textlink="">
      <cdr:nvSpPr>
        <cdr:cNvPr id="20481" name="Line 1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>
          <a:off x="431121" y="0"/>
          <a:ext cx="3533" cy="1295219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 type="triangle" w="med" len="med"/>
          <a:tailEnd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  <cdr:relSizeAnchor xmlns:cdr="http://schemas.openxmlformats.org/drawingml/2006/chartDrawing">
    <cdr:from>
      <cdr:x>0.122</cdr:x>
      <cdr:y>0.76025</cdr:y>
    </cdr:from>
    <cdr:to>
      <cdr:x>0.9475</cdr:x>
      <cdr:y>0.761</cdr:y>
    </cdr:to>
    <cdr:sp macro="" textlink="">
      <cdr:nvSpPr>
        <cdr:cNvPr id="20482" name="Line 2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>
          <a:off x="431121" y="1260000"/>
          <a:ext cx="2917131" cy="1243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/>
          <a:tailEnd type="triangle" w="med" len="med"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  <cdr:relSizeAnchor xmlns:cdr="http://schemas.openxmlformats.org/drawingml/2006/chartDrawing">
    <cdr:from>
      <cdr:x>0.29</cdr:x>
      <cdr:y>0.7185</cdr:y>
    </cdr:from>
    <cdr:to>
      <cdr:x>0.29</cdr:x>
      <cdr:y>0.7805</cdr:y>
    </cdr:to>
    <cdr:sp macro="" textlink="">
      <cdr:nvSpPr>
        <cdr:cNvPr id="20483" name="Line 3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>
          <a:off x="1024795" y="1190806"/>
          <a:ext cx="0" cy="102756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/>
          <a:tailEnd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  <cdr:relSizeAnchor xmlns:cdr="http://schemas.openxmlformats.org/drawingml/2006/chartDrawing">
    <cdr:from>
      <cdr:x>0.703</cdr:x>
      <cdr:y>0.7185</cdr:y>
    </cdr:from>
    <cdr:to>
      <cdr:x>0.703</cdr:x>
      <cdr:y>0.7815</cdr:y>
    </cdr:to>
    <cdr:sp macro="" textlink="">
      <cdr:nvSpPr>
        <cdr:cNvPr id="20484" name="Line 4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>
          <a:off x="2484244" y="1190806"/>
          <a:ext cx="0" cy="104413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/>
          <a:tailEnd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  <cdr:relSizeAnchor xmlns:cdr="http://schemas.openxmlformats.org/drawingml/2006/chartDrawing">
    <cdr:from>
      <cdr:x>0.205</cdr:x>
      <cdr:y>0.7185</cdr:y>
    </cdr:from>
    <cdr:to>
      <cdr:x>0.205</cdr:x>
      <cdr:y>0.7815</cdr:y>
    </cdr:to>
    <cdr:sp macro="" textlink="">
      <cdr:nvSpPr>
        <cdr:cNvPr id="20485" name="Line 5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>
          <a:off x="724424" y="1190806"/>
          <a:ext cx="0" cy="104413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/>
          <a:tailEnd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  <cdr:relSizeAnchor xmlns:cdr="http://schemas.openxmlformats.org/drawingml/2006/chartDrawing">
    <cdr:from>
      <cdr:x>0.538</cdr:x>
      <cdr:y>0.7185</cdr:y>
    </cdr:from>
    <cdr:to>
      <cdr:x>0.538</cdr:x>
      <cdr:y>0.7815</cdr:y>
    </cdr:to>
    <cdr:sp macro="" textlink="">
      <cdr:nvSpPr>
        <cdr:cNvPr id="20486" name="Line 6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>
          <a:off x="1901171" y="1190806"/>
          <a:ext cx="0" cy="104413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/>
          <a:tailEnd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  <cdr:relSizeAnchor xmlns:cdr="http://schemas.openxmlformats.org/drawingml/2006/chartDrawing">
    <cdr:from>
      <cdr:x>0.45025</cdr:x>
      <cdr:y>0.7185</cdr:y>
    </cdr:from>
    <cdr:to>
      <cdr:x>0.45025</cdr:x>
      <cdr:y>0.7815</cdr:y>
    </cdr:to>
    <cdr:sp macro="" textlink="">
      <cdr:nvSpPr>
        <cdr:cNvPr id="20487" name="Line 7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>
          <a:off x="1591082" y="1190806"/>
          <a:ext cx="0" cy="104413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/>
          <a:tailEnd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  <cdr:relSizeAnchor xmlns:cdr="http://schemas.openxmlformats.org/drawingml/2006/chartDrawing">
    <cdr:from>
      <cdr:x>0.85125</cdr:x>
      <cdr:y>0.7185</cdr:y>
    </cdr:from>
    <cdr:to>
      <cdr:x>0.85225</cdr:x>
      <cdr:y>0.7815</cdr:y>
    </cdr:to>
    <cdr:sp macro="" textlink="">
      <cdr:nvSpPr>
        <cdr:cNvPr id="20488" name="Line 8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 flipH="1">
          <a:off x="3008126" y="1190806"/>
          <a:ext cx="3534" cy="104413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/>
          <a:tailEnd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  <cdr:relSizeAnchor xmlns:cdr="http://schemas.openxmlformats.org/drawingml/2006/chartDrawing">
    <cdr:from>
      <cdr:x>0.62275</cdr:x>
      <cdr:y>0.7185</cdr:y>
    </cdr:from>
    <cdr:to>
      <cdr:x>0.62275</cdr:x>
      <cdr:y>0.7815</cdr:y>
    </cdr:to>
    <cdr:sp macro="" textlink="">
      <cdr:nvSpPr>
        <cdr:cNvPr id="20489" name="Line 9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>
          <a:off x="2200658" y="1190806"/>
          <a:ext cx="0" cy="104413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/>
          <a:tailEnd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  <cdr:relSizeAnchor xmlns:cdr="http://schemas.openxmlformats.org/drawingml/2006/chartDrawing">
    <cdr:from>
      <cdr:x>0.36925</cdr:x>
      <cdr:y>0.7185</cdr:y>
    </cdr:from>
    <cdr:to>
      <cdr:x>0.36925</cdr:x>
      <cdr:y>0.7815</cdr:y>
    </cdr:to>
    <cdr:sp macro="" textlink="">
      <cdr:nvSpPr>
        <cdr:cNvPr id="20490" name="Line 10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>
          <a:off x="1304846" y="1190806"/>
          <a:ext cx="0" cy="104413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/>
          <a:tailEnd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  <cdr:relSizeAnchor xmlns:cdr="http://schemas.openxmlformats.org/drawingml/2006/chartDrawing">
    <cdr:from>
      <cdr:x>0.9025</cdr:x>
      <cdr:y>0.807</cdr:y>
    </cdr:from>
    <cdr:to>
      <cdr:x>0.99425</cdr:x>
      <cdr:y>0.945</cdr:y>
    </cdr:to>
    <cdr:sp macro="" textlink="">
      <cdr:nvSpPr>
        <cdr:cNvPr id="20491" name="Text Box 11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3189232" y="1337481"/>
          <a:ext cx="324224" cy="228715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wrap="square" lIns="27432" tIns="22860" rIns="0" bIns="0" anchor="t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pl-PL" sz="1800" b="0" i="0" u="none" strike="noStrike" baseline="0" dirty="0">
              <a:solidFill>
                <a:srgbClr val="000000"/>
              </a:solidFill>
              <a:latin typeface="Arial CE"/>
              <a:cs typeface="Arial CE"/>
            </a:rPr>
            <a:t>lata</a:t>
          </a:r>
        </a:p>
      </cdr:txBody>
    </cdr:sp>
  </cdr:relSizeAnchor>
  <cdr:relSizeAnchor xmlns:cdr="http://schemas.openxmlformats.org/drawingml/2006/chartDrawing">
    <cdr:from>
      <cdr:x>0.09052</cdr:x>
      <cdr:y>0.80045</cdr:y>
    </cdr:from>
    <cdr:to>
      <cdr:x>0.90948</cdr:x>
      <cdr:y>0.93845</cdr:y>
    </cdr:to>
    <cdr:sp macro="" textlink="">
      <cdr:nvSpPr>
        <cdr:cNvPr id="20492" name="Text Box 12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525264" y="2973536"/>
          <a:ext cx="4752528" cy="512646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wrap="square" lIns="27432" tIns="22860" rIns="0" bIns="0" anchor="t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pl-PL" sz="1400" b="0" i="0" u="none" strike="noStrike" baseline="0" dirty="0">
              <a:solidFill>
                <a:srgbClr val="000000"/>
              </a:solidFill>
              <a:latin typeface="Arial CE"/>
              <a:cs typeface="Arial CE"/>
            </a:rPr>
            <a:t>         2,5               10                 15                 20                25</a:t>
          </a:r>
        </a:p>
      </cdr:txBody>
    </cdr:sp>
  </cdr:relSizeAnchor>
  <cdr:relSizeAnchor xmlns:cdr="http://schemas.openxmlformats.org/drawingml/2006/chartDrawing">
    <cdr:from>
      <cdr:x>0.05126</cdr:x>
      <cdr:y>0.27708</cdr:y>
    </cdr:from>
    <cdr:to>
      <cdr:x>0.15901</cdr:x>
      <cdr:y>0.74258</cdr:y>
    </cdr:to>
    <cdr:sp macro="" textlink="">
      <cdr:nvSpPr>
        <cdr:cNvPr id="20493" name="Text Box 13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297488" y="1029320"/>
          <a:ext cx="625279" cy="1729251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vert="vert270" wrap="square" lIns="27432" tIns="22860" rIns="0" bIns="0" anchor="t" upright="1"/>
        <a:lstStyle xmlns:a="http://schemas.openxmlformats.org/drawingml/2006/main"/>
        <a:p xmlns:a="http://schemas.openxmlformats.org/drawingml/2006/main">
          <a:pPr algn="r" rtl="0">
            <a:defRPr sz="1000"/>
          </a:pPr>
          <a:r>
            <a:rPr lang="pl-PL" sz="1800" b="0" i="0" u="none" strike="noStrike" baseline="0" dirty="0">
              <a:solidFill>
                <a:srgbClr val="000000"/>
              </a:solidFill>
              <a:latin typeface="Arial CE"/>
              <a:cs typeface="Arial CE"/>
            </a:rPr>
            <a:t>rentowność</a:t>
          </a:r>
        </a:p>
        <a:p xmlns:a="http://schemas.openxmlformats.org/drawingml/2006/main">
          <a:pPr algn="r" rtl="0">
            <a:defRPr sz="1000"/>
          </a:pPr>
          <a:endParaRPr lang="pl-PL" sz="925" b="0" i="0" u="none" strike="noStrike" baseline="0" dirty="0">
            <a:solidFill>
              <a:srgbClr val="000000"/>
            </a:solidFill>
            <a:latin typeface="Arial CE"/>
            <a:cs typeface="Arial CE"/>
          </a:endParaRPr>
        </a:p>
      </cdr:txBody>
    </cdr:sp>
  </cdr:relSizeAnchor>
</c:userShape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nagłówka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l-PL"/>
          </a:p>
        </p:txBody>
      </p:sp>
      <p:sp>
        <p:nvSpPr>
          <p:cNvPr id="3" name="Symbol zastępczy daty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1526D09-8F51-4B0A-A994-FA8660B125B9}" type="datetimeFigureOut">
              <a:rPr lang="pl-PL" smtClean="0"/>
              <a:t>09.12.2022</a:t>
            </a:fld>
            <a:endParaRPr lang="pl-PL"/>
          </a:p>
        </p:txBody>
      </p:sp>
      <p:sp>
        <p:nvSpPr>
          <p:cNvPr id="4" name="Symbol zastępczy obrazu slajdu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l-PL"/>
          </a:p>
        </p:txBody>
      </p:sp>
      <p:sp>
        <p:nvSpPr>
          <p:cNvPr id="5" name="Symbol zastępczy notatek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6" name="Symbol zastępczy stopki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l-PL"/>
          </a:p>
        </p:txBody>
      </p:sp>
      <p:sp>
        <p:nvSpPr>
          <p:cNvPr id="7" name="Symbol zastępczy numeru slajd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1413853-A1A1-439F-B6EE-2D525286F796}" type="slidenum">
              <a:rPr lang="pl-PL" smtClean="0"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25531904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l-PL" smtClean="0"/>
              <a:t>Kliknij, aby edytować styl wzorca podtytułu</a:t>
            </a:r>
            <a:endParaRPr lang="pl-PL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60A4A2-BB53-48F6-B9D0-9BF188B58886}" type="datetime1">
              <a:rPr lang="pl-PL" smtClean="0"/>
              <a:t>09.12.2022</a:t>
            </a:fld>
            <a:endParaRPr lang="pl-PL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286C92-8785-4CA1-8ACF-416EEAEAC936}" type="slidenum">
              <a:rPr lang="pl-PL" smtClean="0"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4548009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88DC49-835E-4551-A806-CFAC1A50F795}" type="datetime1">
              <a:rPr lang="pl-PL" smtClean="0"/>
              <a:t>09.12.2022</a:t>
            </a:fld>
            <a:endParaRPr lang="pl-PL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286C92-8785-4CA1-8ACF-416EEAEAC936}" type="slidenum">
              <a:rPr lang="pl-PL" smtClean="0"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938965557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pl-PL" noProof="0" smtClean="0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90CCCE-8024-4CB4-8EE0-D6C49ED8B7ED}" type="datetimeFigureOut">
              <a:rPr lang="pl-PL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1E5AFE-A0CE-4109-A498-7F53F7227640}" type="slidenum">
              <a:rPr lang="pl-PL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5747175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C319C9-13A9-407F-9098-6A547D3A3AA9}" type="datetimeFigureOut">
              <a:rPr lang="pl-PL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3A2AFE-478C-47AE-985A-D0A9AB551909}" type="slidenum">
              <a:rPr lang="pl-PL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8720804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AF5F87-7DC0-46C9-9D51-C4E1636C8888}" type="datetimeFigureOut">
              <a:rPr lang="pl-PL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A2B7B0-A710-4577-914F-4CAAA990DC19}" type="slidenum">
              <a:rPr lang="pl-PL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4936637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l-PL" smtClean="0"/>
              <a:t>Kliknij, aby edytować styl wzorca podtytułu</a:t>
            </a:r>
            <a:endParaRPr lang="pl-PL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AB8B74-7B42-4942-9013-657688C54B99}" type="datetime1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3C18C7-4C2D-4446-89E5-9ED065281CE0}" type="slidenum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0676647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456368-18CC-4392-A1C4-C78AD010F207}" type="datetime1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3C18C7-4C2D-4446-89E5-9ED065281CE0}" type="slidenum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4809866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D7EB8F-19FD-4157-B784-7B7246BC1CF4}" type="datetime1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3C18C7-4C2D-4446-89E5-9ED065281CE0}" type="slidenum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4841994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5" name="Symbol zastępczy daty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8DBCF0-9260-4525-B2D7-2EE773B60A9D}" type="datetime1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stop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ymbol zastępczy numeru slajd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3C18C7-4C2D-4446-89E5-9ED065281CE0}" type="slidenum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0316340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7" name="Symbol zastępczy daty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89BCFB-EEA3-4B73-8DAF-4EF29C680D3D}" type="datetime1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Symbol zastępczy stopki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ymbol zastępczy numeru slajd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3C18C7-4C2D-4446-89E5-9ED065281CE0}" type="slidenum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2759457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daty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D5A7D-BD75-4B1C-973A-E89A32640338}" type="datetime1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3C18C7-4C2D-4446-89E5-9ED065281CE0}" type="slidenum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7131208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daty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AB88E7-5528-4600-B3F9-1381C4C997B4}" type="datetime1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Symbol zastępczy stopki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3C18C7-4C2D-4446-89E5-9ED065281CE0}" type="slidenum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25587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01087B-BD15-47B0-8524-8E93E45B68E9}" type="datetime1">
              <a:rPr lang="pl-PL" smtClean="0"/>
              <a:t>09.12.2022</a:t>
            </a:fld>
            <a:endParaRPr lang="pl-PL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286C92-8785-4CA1-8ACF-416EEAEAC936}" type="slidenum">
              <a:rPr lang="pl-PL" smtClean="0"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1044284618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BD39C4-E42A-40C8-B6A6-7999CAACE180}" type="datetime1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stop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ymbol zastępczy numeru slajd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3C18C7-4C2D-4446-89E5-9ED065281CE0}" type="slidenum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5328234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l-PL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13746-AFF1-4167-8244-CCA2E902054F}" type="datetime1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stop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ymbol zastępczy numeru slajd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3C18C7-4C2D-4446-89E5-9ED065281CE0}" type="slidenum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6383725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DED42F-E456-49C6-98D4-AE337867B463}" type="datetime1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3C18C7-4C2D-4446-89E5-9ED065281CE0}" type="slidenum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1341522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7128B3-963E-4511-B0A4-F4F5581F100A}" type="datetime1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3C18C7-4C2D-4446-89E5-9ED065281CE0}" type="slidenum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7737189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ytuł, tekst i 2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pl-PL" smtClean="0"/>
              <a:t>Kliknij, aby edytować styl</a:t>
            </a:r>
            <a:endParaRPr lang="en-US"/>
          </a:p>
        </p:txBody>
      </p:sp>
      <p:sp>
        <p:nvSpPr>
          <p:cNvPr id="3" name="Symbol zastępczy tekstu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US"/>
          </a:p>
        </p:txBody>
      </p:sp>
      <p:sp>
        <p:nvSpPr>
          <p:cNvPr id="4" name="Symbol zastępczy zawartości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US"/>
          </a:p>
        </p:txBody>
      </p:sp>
      <p:sp>
        <p:nvSpPr>
          <p:cNvPr id="5" name="Symbol zastępczy zawartości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335EAA-F010-4B3F-8910-5E910C77858A}" type="slidenum">
              <a:rPr lang="pl-PL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2567946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ytuł, tekst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pl-PL" smtClean="0"/>
              <a:t>Kliknij, aby edytować styl</a:t>
            </a:r>
            <a:endParaRPr lang="en-US"/>
          </a:p>
        </p:txBody>
      </p:sp>
      <p:sp>
        <p:nvSpPr>
          <p:cNvPr id="3" name="Symbol zastępczy tekstu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US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161D2E-B848-4EA2-8B58-F61E2E07A54E}" type="slidenum">
              <a:rPr lang="pl-PL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8718728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l-PL" smtClean="0"/>
              <a:t>Kliknij, aby edytować styl wzorca podtytułu</a:t>
            </a:r>
            <a:endParaRPr lang="pl-PL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AB8B74-7B42-4942-9013-657688C54B99}" type="datetime1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3C18C7-4C2D-4446-89E5-9ED065281CE0}" type="slidenum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93790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456368-18CC-4392-A1C4-C78AD010F207}" type="datetime1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3C18C7-4C2D-4446-89E5-9ED065281CE0}" type="slidenum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5612243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D7EB8F-19FD-4157-B784-7B7246BC1CF4}" type="datetime1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3C18C7-4C2D-4446-89E5-9ED065281CE0}" type="slidenum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883998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5" name="Symbol zastępczy daty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8DBCF0-9260-4525-B2D7-2EE773B60A9D}" type="datetime1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stop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ymbol zastępczy numeru slajd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3C18C7-4C2D-4446-89E5-9ED065281CE0}" type="slidenum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791933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l-PL" smtClean="0"/>
              <a:t>Kliknij, aby edytować styl wzorca podtytułu</a:t>
            </a:r>
            <a:endParaRPr lang="pl-PL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AB8B74-7B42-4942-9013-657688C54B99}" type="datetime1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3C18C7-4C2D-4446-89E5-9ED065281CE0}" type="slidenum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9462874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7" name="Symbol zastępczy daty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89BCFB-EEA3-4B73-8DAF-4EF29C680D3D}" type="datetime1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Symbol zastępczy stopki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ymbol zastępczy numeru slajd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3C18C7-4C2D-4446-89E5-9ED065281CE0}" type="slidenum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7127802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daty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D5A7D-BD75-4B1C-973A-E89A32640338}" type="datetime1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3C18C7-4C2D-4446-89E5-9ED065281CE0}" type="slidenum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3565905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daty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AB88E7-5528-4600-B3F9-1381C4C997B4}" type="datetime1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Symbol zastępczy stopki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3C18C7-4C2D-4446-89E5-9ED065281CE0}" type="slidenum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4296414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BD39C4-E42A-40C8-B6A6-7999CAACE180}" type="datetime1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stop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ymbol zastępczy numeru slajd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3C18C7-4C2D-4446-89E5-9ED065281CE0}" type="slidenum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9245323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l-PL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13746-AFF1-4167-8244-CCA2E902054F}" type="datetime1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stop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ymbol zastępczy numeru slajd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3C18C7-4C2D-4446-89E5-9ED065281CE0}" type="slidenum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1954562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DED42F-E456-49C6-98D4-AE337867B463}" type="datetime1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3C18C7-4C2D-4446-89E5-9ED065281CE0}" type="slidenum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0997316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7128B3-963E-4511-B0A4-F4F5581F100A}" type="datetime1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3C18C7-4C2D-4446-89E5-9ED065281CE0}" type="slidenum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4562976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ytuł, tekst i 2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pl-PL" smtClean="0"/>
              <a:t>Kliknij, aby edytować styl</a:t>
            </a:r>
            <a:endParaRPr lang="en-US"/>
          </a:p>
        </p:txBody>
      </p:sp>
      <p:sp>
        <p:nvSpPr>
          <p:cNvPr id="3" name="Symbol zastępczy tekstu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US"/>
          </a:p>
        </p:txBody>
      </p:sp>
      <p:sp>
        <p:nvSpPr>
          <p:cNvPr id="4" name="Symbol zastępczy zawartości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US"/>
          </a:p>
        </p:txBody>
      </p:sp>
      <p:sp>
        <p:nvSpPr>
          <p:cNvPr id="5" name="Symbol zastępczy zawartości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335EAA-F010-4B3F-8910-5E910C77858A}" type="slidenum">
              <a:rPr lang="pl-PL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8138484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ytuł, tekst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pl-PL" smtClean="0"/>
              <a:t>Kliknij, aby edytować styl</a:t>
            </a:r>
            <a:endParaRPr lang="en-US"/>
          </a:p>
        </p:txBody>
      </p:sp>
      <p:sp>
        <p:nvSpPr>
          <p:cNvPr id="3" name="Symbol zastępczy tekstu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US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161D2E-B848-4EA2-8B58-F61E2E07A54E}" type="slidenum">
              <a:rPr lang="pl-PL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1902050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ytuł i tabel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pl-PL" smtClean="0"/>
              <a:t>Kliknij, aby edytować styl</a:t>
            </a:r>
            <a:endParaRPr lang="en-US"/>
          </a:p>
        </p:txBody>
      </p:sp>
      <p:sp>
        <p:nvSpPr>
          <p:cNvPr id="3" name="Symbol zastępczy tabeli 2"/>
          <p:cNvSpPr>
            <a:spLocks noGrp="1"/>
          </p:cNvSpPr>
          <p:nvPr>
            <p:ph type="tbl" idx="1"/>
          </p:nvPr>
        </p:nvSpPr>
        <p:spPr>
          <a:xfrm>
            <a:off x="1182688" y="2017713"/>
            <a:ext cx="77724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79ED32-43DD-4D96-B831-C8C026D6CCA9}" type="slidenum">
              <a:rPr lang="pl-PL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569596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456368-18CC-4392-A1C4-C78AD010F207}" type="datetime1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3C18C7-4C2D-4446-89E5-9ED065281CE0}" type="slidenum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171828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l-PL" smtClean="0"/>
              <a:t>Kliknij, aby edytować styl wzorca podtytułu</a:t>
            </a:r>
            <a:endParaRPr lang="pl-PL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DCF338-0408-450D-A32D-6BC2CAFC22D5}" type="datetimeFigureOut">
              <a:rPr lang="pl-PL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AE698-8DF7-410D-B382-F571276B402C}" type="slidenum">
              <a:rPr lang="pl-PL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9581932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DCF338-0408-450D-A32D-6BC2CAFC22D5}" type="datetimeFigureOut">
              <a:rPr lang="pl-PL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AE698-8DF7-410D-B382-F571276B402C}" type="slidenum">
              <a:rPr lang="pl-PL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4348063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DCF338-0408-450D-A32D-6BC2CAFC22D5}" type="datetimeFigureOut">
              <a:rPr lang="pl-PL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AE698-8DF7-410D-B382-F571276B402C}" type="slidenum">
              <a:rPr lang="pl-PL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866829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5" name="Symbol zastępczy daty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DCF338-0408-450D-A32D-6BC2CAFC22D5}" type="datetimeFigureOut">
              <a:rPr lang="pl-PL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stop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ymbol zastępczy numeru slajd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AE698-8DF7-410D-B382-F571276B402C}" type="slidenum">
              <a:rPr lang="pl-PL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6515415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7" name="Symbol zastępczy daty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DCF338-0408-450D-A32D-6BC2CAFC22D5}" type="datetimeFigureOut">
              <a:rPr lang="pl-PL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Symbol zastępczy stopki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ymbol zastępczy numeru slajd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AE698-8DF7-410D-B382-F571276B402C}" type="slidenum">
              <a:rPr lang="pl-PL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3524000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daty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DCF338-0408-450D-A32D-6BC2CAFC22D5}" type="datetimeFigureOut">
              <a:rPr lang="pl-PL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AE698-8DF7-410D-B382-F571276B402C}" type="slidenum">
              <a:rPr lang="pl-PL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7190380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daty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DCF338-0408-450D-A32D-6BC2CAFC22D5}" type="datetimeFigureOut">
              <a:rPr lang="pl-PL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Symbol zastępczy stopki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AE698-8DF7-410D-B382-F571276B402C}" type="slidenum">
              <a:rPr lang="pl-PL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4116415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DCF338-0408-450D-A32D-6BC2CAFC22D5}" type="datetimeFigureOut">
              <a:rPr lang="pl-PL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stop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ymbol zastępczy numeru slajd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AE698-8DF7-410D-B382-F571276B402C}" type="slidenum">
              <a:rPr lang="pl-PL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2806946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l-PL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DCF338-0408-450D-A32D-6BC2CAFC22D5}" type="datetimeFigureOut">
              <a:rPr lang="pl-PL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stop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ymbol zastępczy numeru slajd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AE698-8DF7-410D-B382-F571276B402C}" type="slidenum">
              <a:rPr lang="pl-PL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2028186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DCF338-0408-450D-A32D-6BC2CAFC22D5}" type="datetimeFigureOut">
              <a:rPr lang="pl-PL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AE698-8DF7-410D-B382-F571276B402C}" type="slidenum">
              <a:rPr lang="pl-PL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344334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D7EB8F-19FD-4157-B784-7B7246BC1CF4}" type="datetime1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3C18C7-4C2D-4446-89E5-9ED065281CE0}" type="slidenum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7667192"/>
      </p:ext>
    </p:extLst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DCF338-0408-450D-A32D-6BC2CAFC22D5}" type="datetimeFigureOut">
              <a:rPr lang="pl-PL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AE698-8DF7-410D-B382-F571276B402C}" type="slidenum">
              <a:rPr lang="pl-PL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6116880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l-PL" smtClean="0"/>
              <a:t>Kliknij, aby edytować styl wzorca podtytułu</a:t>
            </a:r>
            <a:endParaRPr lang="pl-PL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DCF338-0408-450D-A32D-6BC2CAFC22D5}" type="datetimeFigureOut">
              <a:rPr lang="pl-PL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AE698-8DF7-410D-B382-F571276B402C}" type="slidenum">
              <a:rPr lang="pl-PL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4770372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DCF338-0408-450D-A32D-6BC2CAFC22D5}" type="datetimeFigureOut">
              <a:rPr lang="pl-PL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AE698-8DF7-410D-B382-F571276B402C}" type="slidenum">
              <a:rPr lang="pl-PL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2086589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DCF338-0408-450D-A32D-6BC2CAFC22D5}" type="datetimeFigureOut">
              <a:rPr lang="pl-PL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AE698-8DF7-410D-B382-F571276B402C}" type="slidenum">
              <a:rPr lang="pl-PL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3366989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5" name="Symbol zastępczy daty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DCF338-0408-450D-A32D-6BC2CAFC22D5}" type="datetimeFigureOut">
              <a:rPr lang="pl-PL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stop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ymbol zastępczy numeru slajd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AE698-8DF7-410D-B382-F571276B402C}" type="slidenum">
              <a:rPr lang="pl-PL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5947285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7" name="Symbol zastępczy daty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DCF338-0408-450D-A32D-6BC2CAFC22D5}" type="datetimeFigureOut">
              <a:rPr lang="pl-PL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Symbol zastępczy stopki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ymbol zastępczy numeru slajd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AE698-8DF7-410D-B382-F571276B402C}" type="slidenum">
              <a:rPr lang="pl-PL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5386715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daty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DCF338-0408-450D-A32D-6BC2CAFC22D5}" type="datetimeFigureOut">
              <a:rPr lang="pl-PL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AE698-8DF7-410D-B382-F571276B402C}" type="slidenum">
              <a:rPr lang="pl-PL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7726878"/>
      </p:ext>
    </p:extLst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daty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DCF338-0408-450D-A32D-6BC2CAFC22D5}" type="datetimeFigureOut">
              <a:rPr lang="pl-PL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Symbol zastępczy stopki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AE698-8DF7-410D-B382-F571276B402C}" type="slidenum">
              <a:rPr lang="pl-PL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0577715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DCF338-0408-450D-A32D-6BC2CAFC22D5}" type="datetimeFigureOut">
              <a:rPr lang="pl-PL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stop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ymbol zastępczy numeru slajd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AE698-8DF7-410D-B382-F571276B402C}" type="slidenum">
              <a:rPr lang="pl-PL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2641356"/>
      </p:ext>
    </p:extLst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l-PL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DCF338-0408-450D-A32D-6BC2CAFC22D5}" type="datetimeFigureOut">
              <a:rPr lang="pl-PL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stop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ymbol zastępczy numeru slajd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AE698-8DF7-410D-B382-F571276B402C}" type="slidenum">
              <a:rPr lang="pl-PL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343624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5" name="Symbol zastępczy daty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8DBCF0-9260-4525-B2D7-2EE773B60A9D}" type="datetime1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stop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ymbol zastępczy numeru slajd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3C18C7-4C2D-4446-89E5-9ED065281CE0}" type="slidenum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8636440"/>
      </p:ext>
    </p:extLst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DCF338-0408-450D-A32D-6BC2CAFC22D5}" type="datetimeFigureOut">
              <a:rPr lang="pl-PL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AE698-8DF7-410D-B382-F571276B402C}" type="slidenum">
              <a:rPr lang="pl-PL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9475289"/>
      </p:ext>
    </p:extLst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DCF338-0408-450D-A32D-6BC2CAFC22D5}" type="datetimeFigureOut">
              <a:rPr lang="pl-PL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AE698-8DF7-410D-B382-F571276B402C}" type="slidenum">
              <a:rPr lang="pl-PL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1910510"/>
      </p:ext>
    </p:extLst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l-PL" smtClean="0"/>
              <a:t>Kliknij, aby edytować styl wzorca podtytułu</a:t>
            </a:r>
            <a:endParaRPr lang="pl-PL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DCF338-0408-450D-A32D-6BC2CAFC22D5}" type="datetimeFigureOut">
              <a:rPr lang="pl-PL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AE698-8DF7-410D-B382-F571276B402C}" type="slidenum">
              <a:rPr lang="pl-PL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9725903"/>
      </p:ext>
    </p:extLst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DCF338-0408-450D-A32D-6BC2CAFC22D5}" type="datetimeFigureOut">
              <a:rPr lang="pl-PL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AE698-8DF7-410D-B382-F571276B402C}" type="slidenum">
              <a:rPr lang="pl-PL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2220492"/>
      </p:ext>
    </p:extLst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DCF338-0408-450D-A32D-6BC2CAFC22D5}" type="datetimeFigureOut">
              <a:rPr lang="pl-PL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AE698-8DF7-410D-B382-F571276B402C}" type="slidenum">
              <a:rPr lang="pl-PL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1770138"/>
      </p:ext>
    </p:extLst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5" name="Symbol zastępczy daty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DCF338-0408-450D-A32D-6BC2CAFC22D5}" type="datetimeFigureOut">
              <a:rPr lang="pl-PL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stop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ymbol zastępczy numeru slajd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AE698-8DF7-410D-B382-F571276B402C}" type="slidenum">
              <a:rPr lang="pl-PL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6835092"/>
      </p:ext>
    </p:extLst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7" name="Symbol zastępczy daty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DCF338-0408-450D-A32D-6BC2CAFC22D5}" type="datetimeFigureOut">
              <a:rPr lang="pl-PL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Symbol zastępczy stopki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ymbol zastępczy numeru slajd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AE698-8DF7-410D-B382-F571276B402C}" type="slidenum">
              <a:rPr lang="pl-PL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2438302"/>
      </p:ext>
    </p:extLst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daty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DCF338-0408-450D-A32D-6BC2CAFC22D5}" type="datetimeFigureOut">
              <a:rPr lang="pl-PL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AE698-8DF7-410D-B382-F571276B402C}" type="slidenum">
              <a:rPr lang="pl-PL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2918619"/>
      </p:ext>
    </p:extLst>
  </p:cSld>
  <p:clrMapOvr>
    <a:masterClrMapping/>
  </p:clrMapOvr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daty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DCF338-0408-450D-A32D-6BC2CAFC22D5}" type="datetimeFigureOut">
              <a:rPr lang="pl-PL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Symbol zastępczy stopki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AE698-8DF7-410D-B382-F571276B402C}" type="slidenum">
              <a:rPr lang="pl-PL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0723979"/>
      </p:ext>
    </p:extLst>
  </p:cSld>
  <p:clrMapOvr>
    <a:masterClrMapping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DCF338-0408-450D-A32D-6BC2CAFC22D5}" type="datetimeFigureOut">
              <a:rPr lang="pl-PL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stop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ymbol zastępczy numeru slajd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AE698-8DF7-410D-B382-F571276B402C}" type="slidenum">
              <a:rPr lang="pl-PL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145556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7" name="Symbol zastępczy daty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89BCFB-EEA3-4B73-8DAF-4EF29C680D3D}" type="datetime1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Symbol zastępczy stopki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ymbol zastępczy numeru slajd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3C18C7-4C2D-4446-89E5-9ED065281CE0}" type="slidenum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6211379"/>
      </p:ext>
    </p:extLst>
  </p:cSld>
  <p:clrMapOvr>
    <a:masterClrMapping/>
  </p:clrMapOvr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l-PL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DCF338-0408-450D-A32D-6BC2CAFC22D5}" type="datetimeFigureOut">
              <a:rPr lang="pl-PL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stop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ymbol zastępczy numeru slajd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AE698-8DF7-410D-B382-F571276B402C}" type="slidenum">
              <a:rPr lang="pl-PL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4715584"/>
      </p:ext>
    </p:extLst>
  </p:cSld>
  <p:clrMapOvr>
    <a:masterClrMapping/>
  </p:clrMapOvr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DCF338-0408-450D-A32D-6BC2CAFC22D5}" type="datetimeFigureOut">
              <a:rPr lang="pl-PL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AE698-8DF7-410D-B382-F571276B402C}" type="slidenum">
              <a:rPr lang="pl-PL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7917555"/>
      </p:ext>
    </p:extLst>
  </p:cSld>
  <p:clrMapOvr>
    <a:masterClrMapping/>
  </p:clrMapOvr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DCF338-0408-450D-A32D-6BC2CAFC22D5}" type="datetimeFigureOut">
              <a:rPr lang="pl-PL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AE698-8DF7-410D-B382-F571276B402C}" type="slidenum">
              <a:rPr lang="pl-PL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4153636"/>
      </p:ext>
    </p:extLst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l-PL" smtClean="0"/>
              <a:t>Kliknij, aby edytować styl wzorca podtytułu</a:t>
            </a:r>
            <a:endParaRPr lang="pl-PL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DCF338-0408-450D-A32D-6BC2CAFC22D5}" type="datetimeFigureOut">
              <a:rPr lang="pl-PL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AE698-8DF7-410D-B382-F571276B402C}" type="slidenum">
              <a:rPr lang="pl-PL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3042907"/>
      </p:ext>
    </p:extLst>
  </p:cSld>
  <p:clrMapOvr>
    <a:masterClrMapping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DCF338-0408-450D-A32D-6BC2CAFC22D5}" type="datetimeFigureOut">
              <a:rPr lang="pl-PL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AE698-8DF7-410D-B382-F571276B402C}" type="slidenum">
              <a:rPr lang="pl-PL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5120428"/>
      </p:ext>
    </p:extLst>
  </p:cSld>
  <p:clrMapOvr>
    <a:masterClrMapping/>
  </p:clrMapOvr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DCF338-0408-450D-A32D-6BC2CAFC22D5}" type="datetimeFigureOut">
              <a:rPr lang="pl-PL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AE698-8DF7-410D-B382-F571276B402C}" type="slidenum">
              <a:rPr lang="pl-PL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9081369"/>
      </p:ext>
    </p:extLst>
  </p:cSld>
  <p:clrMapOvr>
    <a:masterClrMapping/>
  </p:clrMapOvr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5" name="Symbol zastępczy daty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DCF338-0408-450D-A32D-6BC2CAFC22D5}" type="datetimeFigureOut">
              <a:rPr lang="pl-PL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stop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ymbol zastępczy numeru slajd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AE698-8DF7-410D-B382-F571276B402C}" type="slidenum">
              <a:rPr lang="pl-PL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0259704"/>
      </p:ext>
    </p:extLst>
  </p:cSld>
  <p:clrMapOvr>
    <a:masterClrMapping/>
  </p:clrMapOvr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7" name="Symbol zastępczy daty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DCF338-0408-450D-A32D-6BC2CAFC22D5}" type="datetimeFigureOut">
              <a:rPr lang="pl-PL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Symbol zastępczy stopki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ymbol zastępczy numeru slajd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AE698-8DF7-410D-B382-F571276B402C}" type="slidenum">
              <a:rPr lang="pl-PL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0953832"/>
      </p:ext>
    </p:extLst>
  </p:cSld>
  <p:clrMapOvr>
    <a:masterClrMapping/>
  </p:clrMapOvr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daty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DCF338-0408-450D-A32D-6BC2CAFC22D5}" type="datetimeFigureOut">
              <a:rPr lang="pl-PL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AE698-8DF7-410D-B382-F571276B402C}" type="slidenum">
              <a:rPr lang="pl-PL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6937355"/>
      </p:ext>
    </p:extLst>
  </p:cSld>
  <p:clrMapOvr>
    <a:masterClrMapping/>
  </p:clrMapOvr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daty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DCF338-0408-450D-A32D-6BC2CAFC22D5}" type="datetimeFigureOut">
              <a:rPr lang="pl-PL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Symbol zastępczy stopki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AE698-8DF7-410D-B382-F571276B402C}" type="slidenum">
              <a:rPr lang="pl-PL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050499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daty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D5A7D-BD75-4B1C-973A-E89A32640338}" type="datetime1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3C18C7-4C2D-4446-89E5-9ED065281CE0}" type="slidenum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5752418"/>
      </p:ext>
    </p:extLst>
  </p:cSld>
  <p:clrMapOvr>
    <a:masterClrMapping/>
  </p:clrMapOvr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DCF338-0408-450D-A32D-6BC2CAFC22D5}" type="datetimeFigureOut">
              <a:rPr lang="pl-PL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stop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ymbol zastępczy numeru slajd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AE698-8DF7-410D-B382-F571276B402C}" type="slidenum">
              <a:rPr lang="pl-PL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1936990"/>
      </p:ext>
    </p:extLst>
  </p:cSld>
  <p:clrMapOvr>
    <a:masterClrMapping/>
  </p:clrMapOvr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l-PL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DCF338-0408-450D-A32D-6BC2CAFC22D5}" type="datetimeFigureOut">
              <a:rPr lang="pl-PL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stop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ymbol zastępczy numeru slajd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AE698-8DF7-410D-B382-F571276B402C}" type="slidenum">
              <a:rPr lang="pl-PL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1484267"/>
      </p:ext>
    </p:extLst>
  </p:cSld>
  <p:clrMapOvr>
    <a:masterClrMapping/>
  </p:clrMapOvr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DCF338-0408-450D-A32D-6BC2CAFC22D5}" type="datetimeFigureOut">
              <a:rPr lang="pl-PL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AE698-8DF7-410D-B382-F571276B402C}" type="slidenum">
              <a:rPr lang="pl-PL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6686734"/>
      </p:ext>
    </p:extLst>
  </p:cSld>
  <p:clrMapOvr>
    <a:masterClrMapping/>
  </p:clrMapOvr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DCF338-0408-450D-A32D-6BC2CAFC22D5}" type="datetimeFigureOut">
              <a:rPr lang="pl-PL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AE698-8DF7-410D-B382-F571276B402C}" type="slidenum">
              <a:rPr lang="pl-PL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4697209"/>
      </p:ext>
    </p:extLst>
  </p:cSld>
  <p:clrMapOvr>
    <a:masterClrMapping/>
  </p:clrMapOvr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l-PL" smtClean="0"/>
              <a:t>Kliknij, aby edytować styl wzorca podtytułu</a:t>
            </a:r>
            <a:endParaRPr lang="pl-PL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DCF338-0408-450D-A32D-6BC2CAFC22D5}" type="datetimeFigureOut">
              <a:rPr lang="pl-PL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AE698-8DF7-410D-B382-F571276B402C}" type="slidenum">
              <a:rPr lang="pl-PL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8128380"/>
      </p:ext>
    </p:extLst>
  </p:cSld>
  <p:clrMapOvr>
    <a:masterClrMapping/>
  </p:clrMapOvr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DCF338-0408-450D-A32D-6BC2CAFC22D5}" type="datetimeFigureOut">
              <a:rPr lang="pl-PL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AE698-8DF7-410D-B382-F571276B402C}" type="slidenum">
              <a:rPr lang="pl-PL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5898173"/>
      </p:ext>
    </p:extLst>
  </p:cSld>
  <p:clrMapOvr>
    <a:masterClrMapping/>
  </p:clrMapOvr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DCF338-0408-450D-A32D-6BC2CAFC22D5}" type="datetimeFigureOut">
              <a:rPr lang="pl-PL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AE698-8DF7-410D-B382-F571276B402C}" type="slidenum">
              <a:rPr lang="pl-PL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2044839"/>
      </p:ext>
    </p:extLst>
  </p:cSld>
  <p:clrMapOvr>
    <a:masterClrMapping/>
  </p:clrMapOvr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5" name="Symbol zastępczy daty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DCF338-0408-450D-A32D-6BC2CAFC22D5}" type="datetimeFigureOut">
              <a:rPr lang="pl-PL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stop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ymbol zastępczy numeru slajd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AE698-8DF7-410D-B382-F571276B402C}" type="slidenum">
              <a:rPr lang="pl-PL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1553962"/>
      </p:ext>
    </p:extLst>
  </p:cSld>
  <p:clrMapOvr>
    <a:masterClrMapping/>
  </p:clrMapOvr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7" name="Symbol zastępczy daty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DCF338-0408-450D-A32D-6BC2CAFC22D5}" type="datetimeFigureOut">
              <a:rPr lang="pl-PL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Symbol zastępczy stopki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ymbol zastępczy numeru slajd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AE698-8DF7-410D-B382-F571276B402C}" type="slidenum">
              <a:rPr lang="pl-PL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4807498"/>
      </p:ext>
    </p:extLst>
  </p:cSld>
  <p:clrMapOvr>
    <a:masterClrMapping/>
  </p:clrMapOvr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daty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DCF338-0408-450D-A32D-6BC2CAFC22D5}" type="datetimeFigureOut">
              <a:rPr lang="pl-PL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AE698-8DF7-410D-B382-F571276B402C}" type="slidenum">
              <a:rPr lang="pl-PL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363768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daty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AB88E7-5528-4600-B3F9-1381C4C997B4}" type="datetime1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Symbol zastępczy stopki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3C18C7-4C2D-4446-89E5-9ED065281CE0}" type="slidenum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6380355"/>
      </p:ext>
    </p:extLst>
  </p:cSld>
  <p:clrMapOvr>
    <a:masterClrMapping/>
  </p:clrMapOvr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daty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DCF338-0408-450D-A32D-6BC2CAFC22D5}" type="datetimeFigureOut">
              <a:rPr lang="pl-PL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Symbol zastępczy stopki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AE698-8DF7-410D-B382-F571276B402C}" type="slidenum">
              <a:rPr lang="pl-PL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3269082"/>
      </p:ext>
    </p:extLst>
  </p:cSld>
  <p:clrMapOvr>
    <a:masterClrMapping/>
  </p:clrMapOvr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DCF338-0408-450D-A32D-6BC2CAFC22D5}" type="datetimeFigureOut">
              <a:rPr lang="pl-PL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stop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ymbol zastępczy numeru slajd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AE698-8DF7-410D-B382-F571276B402C}" type="slidenum">
              <a:rPr lang="pl-PL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3673951"/>
      </p:ext>
    </p:extLst>
  </p:cSld>
  <p:clrMapOvr>
    <a:masterClrMapping/>
  </p:clrMapOvr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l-PL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DCF338-0408-450D-A32D-6BC2CAFC22D5}" type="datetimeFigureOut">
              <a:rPr lang="pl-PL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stop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ymbol zastępczy numeru slajd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AE698-8DF7-410D-B382-F571276B402C}" type="slidenum">
              <a:rPr lang="pl-PL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7193050"/>
      </p:ext>
    </p:extLst>
  </p:cSld>
  <p:clrMapOvr>
    <a:masterClrMapping/>
  </p:clrMapOvr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DCF338-0408-450D-A32D-6BC2CAFC22D5}" type="datetimeFigureOut">
              <a:rPr lang="pl-PL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AE698-8DF7-410D-B382-F571276B402C}" type="slidenum">
              <a:rPr lang="pl-PL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1880576"/>
      </p:ext>
    </p:extLst>
  </p:cSld>
  <p:clrMapOvr>
    <a:masterClrMapping/>
  </p:clrMapOvr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DCF338-0408-450D-A32D-6BC2CAFC22D5}" type="datetimeFigureOut">
              <a:rPr lang="pl-PL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AE698-8DF7-410D-B382-F571276B402C}" type="slidenum">
              <a:rPr lang="pl-PL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8174679"/>
      </p:ext>
    </p:extLst>
  </p:cSld>
  <p:clrMapOvr>
    <a:masterClrMapping/>
  </p:clrMapOvr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l-PL" smtClean="0"/>
              <a:t>Kliknij, aby edytować styl wzorca podtytułu</a:t>
            </a:r>
            <a:endParaRPr lang="pl-PL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DCF338-0408-450D-A32D-6BC2CAFC22D5}" type="datetimeFigureOut">
              <a:rPr lang="pl-PL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AE698-8DF7-410D-B382-F571276B402C}" type="slidenum">
              <a:rPr lang="pl-PL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5524284"/>
      </p:ext>
    </p:extLst>
  </p:cSld>
  <p:clrMapOvr>
    <a:masterClrMapping/>
  </p:clrMapOvr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DCF338-0408-450D-A32D-6BC2CAFC22D5}" type="datetimeFigureOut">
              <a:rPr lang="pl-PL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AE698-8DF7-410D-B382-F571276B402C}" type="slidenum">
              <a:rPr lang="pl-PL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3017079"/>
      </p:ext>
    </p:extLst>
  </p:cSld>
  <p:clrMapOvr>
    <a:masterClrMapping/>
  </p:clrMapOvr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DCF338-0408-450D-A32D-6BC2CAFC22D5}" type="datetimeFigureOut">
              <a:rPr lang="pl-PL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AE698-8DF7-410D-B382-F571276B402C}" type="slidenum">
              <a:rPr lang="pl-PL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6622034"/>
      </p:ext>
    </p:extLst>
  </p:cSld>
  <p:clrMapOvr>
    <a:masterClrMapping/>
  </p:clrMapOvr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5" name="Symbol zastępczy daty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DCF338-0408-450D-A32D-6BC2CAFC22D5}" type="datetimeFigureOut">
              <a:rPr lang="pl-PL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stop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ymbol zastępczy numeru slajd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AE698-8DF7-410D-B382-F571276B402C}" type="slidenum">
              <a:rPr lang="pl-PL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5941802"/>
      </p:ext>
    </p:extLst>
  </p:cSld>
  <p:clrMapOvr>
    <a:masterClrMapping/>
  </p:clrMapOvr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7" name="Symbol zastępczy daty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DCF338-0408-450D-A32D-6BC2CAFC22D5}" type="datetimeFigureOut">
              <a:rPr lang="pl-PL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Symbol zastępczy stopki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ymbol zastępczy numeru slajd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AE698-8DF7-410D-B382-F571276B402C}" type="slidenum">
              <a:rPr lang="pl-PL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876358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BD39C4-E42A-40C8-B6A6-7999CAACE180}" type="datetime1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stop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ymbol zastępczy numeru slajd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3C18C7-4C2D-4446-89E5-9ED065281CE0}" type="slidenum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7588080"/>
      </p:ext>
    </p:extLst>
  </p:cSld>
  <p:clrMapOvr>
    <a:masterClrMapping/>
  </p:clrMapOvr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daty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DCF338-0408-450D-A32D-6BC2CAFC22D5}" type="datetimeFigureOut">
              <a:rPr lang="pl-PL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AE698-8DF7-410D-B382-F571276B402C}" type="slidenum">
              <a:rPr lang="pl-PL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0249458"/>
      </p:ext>
    </p:extLst>
  </p:cSld>
  <p:clrMapOvr>
    <a:masterClrMapping/>
  </p:clrMapOvr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daty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DCF338-0408-450D-A32D-6BC2CAFC22D5}" type="datetimeFigureOut">
              <a:rPr lang="pl-PL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Symbol zastępczy stopki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AE698-8DF7-410D-B382-F571276B402C}" type="slidenum">
              <a:rPr lang="pl-PL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9236117"/>
      </p:ext>
    </p:extLst>
  </p:cSld>
  <p:clrMapOvr>
    <a:masterClrMapping/>
  </p:clrMapOvr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DCF338-0408-450D-A32D-6BC2CAFC22D5}" type="datetimeFigureOut">
              <a:rPr lang="pl-PL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stop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ymbol zastępczy numeru slajd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AE698-8DF7-410D-B382-F571276B402C}" type="slidenum">
              <a:rPr lang="pl-PL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966962"/>
      </p:ext>
    </p:extLst>
  </p:cSld>
  <p:clrMapOvr>
    <a:masterClrMapping/>
  </p:clrMapOvr>
</p:sldLayout>
</file>

<file path=ppt/slideLayouts/slideLayout19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l-PL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DCF338-0408-450D-A32D-6BC2CAFC22D5}" type="datetimeFigureOut">
              <a:rPr lang="pl-PL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stop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ymbol zastępczy numeru slajd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AE698-8DF7-410D-B382-F571276B402C}" type="slidenum">
              <a:rPr lang="pl-PL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6818397"/>
      </p:ext>
    </p:extLst>
  </p:cSld>
  <p:clrMapOvr>
    <a:masterClrMapping/>
  </p:clrMapOvr>
</p:sldLayout>
</file>

<file path=ppt/slideLayouts/slideLayout19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DCF338-0408-450D-A32D-6BC2CAFC22D5}" type="datetimeFigureOut">
              <a:rPr lang="pl-PL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AE698-8DF7-410D-B382-F571276B402C}" type="slidenum">
              <a:rPr lang="pl-PL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6732740"/>
      </p:ext>
    </p:extLst>
  </p:cSld>
  <p:clrMapOvr>
    <a:masterClrMapping/>
  </p:clrMapOvr>
</p:sldLayout>
</file>

<file path=ppt/slideLayouts/slideLayout19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DCF338-0408-450D-A32D-6BC2CAFC22D5}" type="datetimeFigureOut">
              <a:rPr lang="pl-PL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7AE698-8DF7-410D-B382-F571276B402C}" type="slidenum">
              <a:rPr lang="pl-PL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84034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AE83A9-0B7E-416C-B323-E00F283C77FC}" type="datetime1">
              <a:rPr lang="pl-PL" smtClean="0"/>
              <a:t>09.12.2022</a:t>
            </a:fld>
            <a:endParaRPr lang="pl-PL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286C92-8785-4CA1-8ACF-416EEAEAC936}" type="slidenum">
              <a:rPr lang="pl-PL" smtClean="0"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142901962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l-PL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13746-AFF1-4167-8244-CCA2E902054F}" type="datetime1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stop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ymbol zastępczy numeru slajd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3C18C7-4C2D-4446-89E5-9ED065281CE0}" type="slidenum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801136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DED42F-E456-49C6-98D4-AE337867B463}" type="datetime1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3C18C7-4C2D-4446-89E5-9ED065281CE0}" type="slidenum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992547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7128B3-963E-4511-B0A4-F4F5581F100A}" type="datetime1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3C18C7-4C2D-4446-89E5-9ED065281CE0}" type="slidenum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867274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ytuł, tekst i 2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pl-PL" smtClean="0"/>
              <a:t>Kliknij, aby edytować styl</a:t>
            </a:r>
            <a:endParaRPr lang="en-US"/>
          </a:p>
        </p:txBody>
      </p:sp>
      <p:sp>
        <p:nvSpPr>
          <p:cNvPr id="3" name="Symbol zastępczy tekstu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US"/>
          </a:p>
        </p:txBody>
      </p:sp>
      <p:sp>
        <p:nvSpPr>
          <p:cNvPr id="4" name="Symbol zastępczy zawartości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US"/>
          </a:p>
        </p:txBody>
      </p:sp>
      <p:sp>
        <p:nvSpPr>
          <p:cNvPr id="5" name="Symbol zastępczy zawartości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335EAA-F010-4B3F-8910-5E910C77858A}" type="slidenum">
              <a:rPr lang="pl-PL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398437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ytuł, tekst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pl-PL" smtClean="0"/>
              <a:t>Kliknij, aby edytować styl</a:t>
            </a:r>
            <a:endParaRPr lang="en-US"/>
          </a:p>
        </p:txBody>
      </p:sp>
      <p:sp>
        <p:nvSpPr>
          <p:cNvPr id="3" name="Symbol zastępczy tekstu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US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161D2E-B848-4EA2-8B58-F61E2E07A54E}" type="slidenum">
              <a:rPr lang="pl-PL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292474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l-PL" smtClean="0"/>
              <a:t>Kliknij, aby edytować styl wzorca podtytułu</a:t>
            </a:r>
            <a:endParaRPr lang="pl-PL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AB8B74-7B42-4942-9013-657688C54B99}" type="datetime1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3C18C7-4C2D-4446-89E5-9ED065281CE0}" type="slidenum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444484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456368-18CC-4392-A1C4-C78AD010F207}" type="datetime1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3C18C7-4C2D-4446-89E5-9ED065281CE0}" type="slidenum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06461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D7EB8F-19FD-4157-B784-7B7246BC1CF4}" type="datetime1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3C18C7-4C2D-4446-89E5-9ED065281CE0}" type="slidenum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868892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5" name="Symbol zastępczy daty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8DBCF0-9260-4525-B2D7-2EE773B60A9D}" type="datetime1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stop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ymbol zastępczy numeru slajd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3C18C7-4C2D-4446-89E5-9ED065281CE0}" type="slidenum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291585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7" name="Symbol zastępczy daty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89BCFB-EEA3-4B73-8DAF-4EF29C680D3D}" type="datetime1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Symbol zastępczy stopki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ymbol zastępczy numeru slajd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3C18C7-4C2D-4446-89E5-9ED065281CE0}" type="slidenum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11289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0A0114-203E-4331-9FF8-BC74C1DB7E32}" type="datetime1">
              <a:rPr lang="pl-PL" smtClean="0"/>
              <a:t>09.12.2022</a:t>
            </a:fld>
            <a:endParaRPr lang="pl-PL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286C92-8785-4CA1-8ACF-416EEAEAC936}" type="slidenum">
              <a:rPr lang="pl-PL" smtClean="0"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87642983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daty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D5A7D-BD75-4B1C-973A-E89A32640338}" type="datetime1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3C18C7-4C2D-4446-89E5-9ED065281CE0}" type="slidenum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13104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daty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AB88E7-5528-4600-B3F9-1381C4C997B4}" type="datetime1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Symbol zastępczy stopki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3C18C7-4C2D-4446-89E5-9ED065281CE0}" type="slidenum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205519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BD39C4-E42A-40C8-B6A6-7999CAACE180}" type="datetime1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stop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ymbol zastępczy numeru slajd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3C18C7-4C2D-4446-89E5-9ED065281CE0}" type="slidenum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114393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l-PL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13746-AFF1-4167-8244-CCA2E902054F}" type="datetime1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stop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ymbol zastępczy numeru slajd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3C18C7-4C2D-4446-89E5-9ED065281CE0}" type="slidenum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197709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DED42F-E456-49C6-98D4-AE337867B463}" type="datetime1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3C18C7-4C2D-4446-89E5-9ED065281CE0}" type="slidenum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286537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7128B3-963E-4511-B0A4-F4F5581F100A}" type="datetime1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3C18C7-4C2D-4446-89E5-9ED065281CE0}" type="slidenum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700863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ytuł, tekst i 2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pl-PL" smtClean="0"/>
              <a:t>Kliknij, aby edytować styl</a:t>
            </a:r>
            <a:endParaRPr lang="en-US"/>
          </a:p>
        </p:txBody>
      </p:sp>
      <p:sp>
        <p:nvSpPr>
          <p:cNvPr id="3" name="Symbol zastępczy tekstu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US"/>
          </a:p>
        </p:txBody>
      </p:sp>
      <p:sp>
        <p:nvSpPr>
          <p:cNvPr id="4" name="Symbol zastępczy zawartości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US"/>
          </a:p>
        </p:txBody>
      </p:sp>
      <p:sp>
        <p:nvSpPr>
          <p:cNvPr id="5" name="Symbol zastępczy zawartości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335EAA-F010-4B3F-8910-5E910C77858A}" type="slidenum">
              <a:rPr lang="pl-PL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4784353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ytuł, tekst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pl-PL" smtClean="0"/>
              <a:t>Kliknij, aby edytować styl</a:t>
            </a:r>
            <a:endParaRPr lang="en-US"/>
          </a:p>
        </p:txBody>
      </p:sp>
      <p:sp>
        <p:nvSpPr>
          <p:cNvPr id="3" name="Symbol zastępczy tekstu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US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161D2E-B848-4EA2-8B58-F61E2E07A54E}" type="slidenum">
              <a:rPr lang="pl-PL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0570071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ytuł i tabel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pl-PL" smtClean="0"/>
              <a:t>Kliknij, aby edytować styl</a:t>
            </a:r>
            <a:endParaRPr lang="en-US"/>
          </a:p>
        </p:txBody>
      </p:sp>
      <p:sp>
        <p:nvSpPr>
          <p:cNvPr id="3" name="Symbol zastępczy tabeli 2"/>
          <p:cNvSpPr>
            <a:spLocks noGrp="1"/>
          </p:cNvSpPr>
          <p:nvPr>
            <p:ph type="tbl" idx="1"/>
          </p:nvPr>
        </p:nvSpPr>
        <p:spPr>
          <a:xfrm>
            <a:off x="1182688" y="2017713"/>
            <a:ext cx="77724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79ED32-43DD-4D96-B831-C8C026D6CCA9}" type="slidenum">
              <a:rPr lang="pl-PL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4007541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l-PL" smtClean="0"/>
              <a:t>Kliknij, aby edytować styl wzorca podtytułu</a:t>
            </a:r>
            <a:endParaRPr lang="pl-PL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AB8B74-7B42-4942-9013-657688C54B99}" type="datetime1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3C18C7-4C2D-4446-89E5-9ED065281CE0}" type="slidenum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25097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5" name="Symbol zastępczy daty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89EB6D-E3B8-41F0-9AEB-29E5A539FD85}" type="datetime1">
              <a:rPr lang="pl-PL" smtClean="0"/>
              <a:t>09.12.2022</a:t>
            </a:fld>
            <a:endParaRPr lang="pl-PL"/>
          </a:p>
        </p:txBody>
      </p:sp>
      <p:sp>
        <p:nvSpPr>
          <p:cNvPr id="6" name="Symbol zastępczy stop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7" name="Symbol zastępczy numeru slajd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286C92-8785-4CA1-8ACF-416EEAEAC936}" type="slidenum">
              <a:rPr lang="pl-PL" smtClean="0"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3036533817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456368-18CC-4392-A1C4-C78AD010F207}" type="datetime1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3C18C7-4C2D-4446-89E5-9ED065281CE0}" type="slidenum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464894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D7EB8F-19FD-4157-B784-7B7246BC1CF4}" type="datetime1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3C18C7-4C2D-4446-89E5-9ED065281CE0}" type="slidenum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4865015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5" name="Symbol zastępczy daty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8DBCF0-9260-4525-B2D7-2EE773B60A9D}" type="datetime1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stop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ymbol zastępczy numeru slajd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3C18C7-4C2D-4446-89E5-9ED065281CE0}" type="slidenum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94575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7" name="Symbol zastępczy daty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89BCFB-EEA3-4B73-8DAF-4EF29C680D3D}" type="datetime1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Symbol zastępczy stopki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ymbol zastępczy numeru slajd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3C18C7-4C2D-4446-89E5-9ED065281CE0}" type="slidenum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178415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daty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D5A7D-BD75-4B1C-973A-E89A32640338}" type="datetime1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3C18C7-4C2D-4446-89E5-9ED065281CE0}" type="slidenum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6435701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daty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AB88E7-5528-4600-B3F9-1381C4C997B4}" type="datetime1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Symbol zastępczy stopki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3C18C7-4C2D-4446-89E5-9ED065281CE0}" type="slidenum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7908017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BD39C4-E42A-40C8-B6A6-7999CAACE180}" type="datetime1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stop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ymbol zastępczy numeru slajd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3C18C7-4C2D-4446-89E5-9ED065281CE0}" type="slidenum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947707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l-PL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13746-AFF1-4167-8244-CCA2E902054F}" type="datetime1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stop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ymbol zastępczy numeru slajd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3C18C7-4C2D-4446-89E5-9ED065281CE0}" type="slidenum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0298866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DED42F-E456-49C6-98D4-AE337867B463}" type="datetime1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3C18C7-4C2D-4446-89E5-9ED065281CE0}" type="slidenum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6446796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7128B3-963E-4511-B0A4-F4F5581F100A}" type="datetime1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3C18C7-4C2D-4446-89E5-9ED065281CE0}" type="slidenum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31841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7" name="Symbol zastępczy daty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357B4B-C293-497D-B1FE-C8952A34033E}" type="datetime1">
              <a:rPr lang="pl-PL" smtClean="0"/>
              <a:t>09.12.2022</a:t>
            </a:fld>
            <a:endParaRPr lang="pl-PL"/>
          </a:p>
        </p:txBody>
      </p:sp>
      <p:sp>
        <p:nvSpPr>
          <p:cNvPr id="8" name="Symbol zastępczy stopki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9" name="Symbol zastępczy numeru slajd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286C92-8785-4CA1-8ACF-416EEAEAC936}" type="slidenum">
              <a:rPr lang="pl-PL" smtClean="0"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281424280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ytuł, tekst i 2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pl-PL" smtClean="0"/>
              <a:t>Kliknij, aby edytować styl</a:t>
            </a:r>
            <a:endParaRPr lang="en-US"/>
          </a:p>
        </p:txBody>
      </p:sp>
      <p:sp>
        <p:nvSpPr>
          <p:cNvPr id="3" name="Symbol zastępczy tekstu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US"/>
          </a:p>
        </p:txBody>
      </p:sp>
      <p:sp>
        <p:nvSpPr>
          <p:cNvPr id="4" name="Symbol zastępczy zawartości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US"/>
          </a:p>
        </p:txBody>
      </p:sp>
      <p:sp>
        <p:nvSpPr>
          <p:cNvPr id="5" name="Symbol zastępczy zawartości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335EAA-F010-4B3F-8910-5E910C77858A}" type="slidenum">
              <a:rPr lang="pl-PL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4690957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ytuł, tekst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pl-PL" smtClean="0"/>
              <a:t>Kliknij, aby edytować styl</a:t>
            </a:r>
            <a:endParaRPr lang="en-US"/>
          </a:p>
        </p:txBody>
      </p:sp>
      <p:sp>
        <p:nvSpPr>
          <p:cNvPr id="3" name="Symbol zastępczy tekstu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US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161D2E-B848-4EA2-8B58-F61E2E07A54E}" type="slidenum">
              <a:rPr lang="pl-PL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8674572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ytuł i tabel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pl-PL" smtClean="0"/>
              <a:t>Kliknij, aby edytować styl</a:t>
            </a:r>
            <a:endParaRPr lang="en-US"/>
          </a:p>
        </p:txBody>
      </p:sp>
      <p:sp>
        <p:nvSpPr>
          <p:cNvPr id="3" name="Symbol zastępczy tabeli 2"/>
          <p:cNvSpPr>
            <a:spLocks noGrp="1"/>
          </p:cNvSpPr>
          <p:nvPr>
            <p:ph type="tbl" idx="1"/>
          </p:nvPr>
        </p:nvSpPr>
        <p:spPr>
          <a:xfrm>
            <a:off x="1182688" y="2017713"/>
            <a:ext cx="77724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79ED32-43DD-4D96-B831-C8C026D6CCA9}" type="slidenum">
              <a:rPr lang="pl-PL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3598762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l-PL" smtClean="0"/>
              <a:t>Kliknij, aby edytować styl wzorca podtytułu</a:t>
            </a:r>
            <a:endParaRPr lang="pl-PL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AB8B74-7B42-4942-9013-657688C54B99}" type="datetime1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3C18C7-4C2D-4446-89E5-9ED065281CE0}" type="slidenum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0547411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456368-18CC-4392-A1C4-C78AD010F207}" type="datetime1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3C18C7-4C2D-4446-89E5-9ED065281CE0}" type="slidenum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0318721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D7EB8F-19FD-4157-B784-7B7246BC1CF4}" type="datetime1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3C18C7-4C2D-4446-89E5-9ED065281CE0}" type="slidenum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5087294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5" name="Symbol zastępczy daty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8DBCF0-9260-4525-B2D7-2EE773B60A9D}" type="datetime1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stop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ymbol zastępczy numeru slajd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3C18C7-4C2D-4446-89E5-9ED065281CE0}" type="slidenum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3020005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7" name="Symbol zastępczy daty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89BCFB-EEA3-4B73-8DAF-4EF29C680D3D}" type="datetime1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Symbol zastępczy stopki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ymbol zastępczy numeru slajd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3C18C7-4C2D-4446-89E5-9ED065281CE0}" type="slidenum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5127783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daty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D5A7D-BD75-4B1C-973A-E89A32640338}" type="datetime1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3C18C7-4C2D-4446-89E5-9ED065281CE0}" type="slidenum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5784371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daty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AB88E7-5528-4600-B3F9-1381C4C997B4}" type="datetime1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Symbol zastępczy stopki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3C18C7-4C2D-4446-89E5-9ED065281CE0}" type="slidenum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38126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daty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7F56F0-8C1A-4295-B146-E6DD1A0D812F}" type="datetime1">
              <a:rPr lang="pl-PL" smtClean="0"/>
              <a:t>09.12.2022</a:t>
            </a:fld>
            <a:endParaRPr lang="pl-PL"/>
          </a:p>
        </p:txBody>
      </p:sp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286C92-8785-4CA1-8ACF-416EEAEAC936}" type="slidenum">
              <a:rPr lang="pl-PL" smtClean="0"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1103580061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BD39C4-E42A-40C8-B6A6-7999CAACE180}" type="datetime1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stop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ymbol zastępczy numeru slajd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3C18C7-4C2D-4446-89E5-9ED065281CE0}" type="slidenum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7288743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l-PL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13746-AFF1-4167-8244-CCA2E902054F}" type="datetime1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stop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ymbol zastępczy numeru slajd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3C18C7-4C2D-4446-89E5-9ED065281CE0}" type="slidenum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6815746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DED42F-E456-49C6-98D4-AE337867B463}" type="datetime1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3C18C7-4C2D-4446-89E5-9ED065281CE0}" type="slidenum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9673591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7128B3-963E-4511-B0A4-F4F5581F100A}" type="datetime1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3C18C7-4C2D-4446-89E5-9ED065281CE0}" type="slidenum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6899861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ytuł, tekst i 2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pl-PL" smtClean="0"/>
              <a:t>Kliknij, aby edytować styl</a:t>
            </a:r>
            <a:endParaRPr lang="en-US"/>
          </a:p>
        </p:txBody>
      </p:sp>
      <p:sp>
        <p:nvSpPr>
          <p:cNvPr id="3" name="Symbol zastępczy tekstu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US"/>
          </a:p>
        </p:txBody>
      </p:sp>
      <p:sp>
        <p:nvSpPr>
          <p:cNvPr id="4" name="Symbol zastępczy zawartości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US"/>
          </a:p>
        </p:txBody>
      </p:sp>
      <p:sp>
        <p:nvSpPr>
          <p:cNvPr id="5" name="Symbol zastępczy zawartości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335EAA-F010-4B3F-8910-5E910C77858A}" type="slidenum">
              <a:rPr lang="pl-PL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1214914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ytuł, tekst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pl-PL" smtClean="0"/>
              <a:t>Kliknij, aby edytować styl</a:t>
            </a:r>
            <a:endParaRPr lang="en-US"/>
          </a:p>
        </p:txBody>
      </p:sp>
      <p:sp>
        <p:nvSpPr>
          <p:cNvPr id="3" name="Symbol zastępczy tekstu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US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161D2E-B848-4EA2-8B58-F61E2E07A54E}" type="slidenum">
              <a:rPr lang="pl-PL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0782552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ytuł i tabel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pl-PL" smtClean="0"/>
              <a:t>Kliknij, aby edytować styl</a:t>
            </a:r>
            <a:endParaRPr lang="en-US"/>
          </a:p>
        </p:txBody>
      </p:sp>
      <p:sp>
        <p:nvSpPr>
          <p:cNvPr id="3" name="Symbol zastępczy tabeli 2"/>
          <p:cNvSpPr>
            <a:spLocks noGrp="1"/>
          </p:cNvSpPr>
          <p:nvPr>
            <p:ph type="tbl" idx="1"/>
          </p:nvPr>
        </p:nvSpPr>
        <p:spPr>
          <a:xfrm>
            <a:off x="1182688" y="2017713"/>
            <a:ext cx="77724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79ED32-43DD-4D96-B831-C8C026D6CCA9}" type="slidenum">
              <a:rPr lang="pl-PL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1501436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l-PL" smtClean="0"/>
              <a:t>Kliknij, aby edytować styl wzorca podtytułu</a:t>
            </a:r>
            <a:endParaRPr lang="pl-PL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AB8B74-7B42-4942-9013-657688C54B99}" type="datetime1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3C18C7-4C2D-4446-89E5-9ED065281CE0}" type="slidenum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0418163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456368-18CC-4392-A1C4-C78AD010F207}" type="datetime1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3C18C7-4C2D-4446-89E5-9ED065281CE0}" type="slidenum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314187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D7EB8F-19FD-4157-B784-7B7246BC1CF4}" type="datetime1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3C18C7-4C2D-4446-89E5-9ED065281CE0}" type="slidenum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01105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daty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D2C529-5DA8-4B37-9BB2-CB0800D863EB}" type="datetime1">
              <a:rPr lang="pl-PL" smtClean="0"/>
              <a:t>09.12.2022</a:t>
            </a:fld>
            <a:endParaRPr lang="pl-PL"/>
          </a:p>
        </p:txBody>
      </p:sp>
      <p:sp>
        <p:nvSpPr>
          <p:cNvPr id="3" name="Symbol zastępczy stopki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286C92-8785-4CA1-8ACF-416EEAEAC936}" type="slidenum">
              <a:rPr lang="pl-PL" smtClean="0"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2793611077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5" name="Symbol zastępczy daty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8DBCF0-9260-4525-B2D7-2EE773B60A9D}" type="datetime1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stop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ymbol zastępczy numeru slajd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3C18C7-4C2D-4446-89E5-9ED065281CE0}" type="slidenum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3611198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7" name="Symbol zastępczy daty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89BCFB-EEA3-4B73-8DAF-4EF29C680D3D}" type="datetime1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Symbol zastępczy stopki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ymbol zastępczy numeru slajd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3C18C7-4C2D-4446-89E5-9ED065281CE0}" type="slidenum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77878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daty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D5A7D-BD75-4B1C-973A-E89A32640338}" type="datetime1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3C18C7-4C2D-4446-89E5-9ED065281CE0}" type="slidenum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0177016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daty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AB88E7-5528-4600-B3F9-1381C4C997B4}" type="datetime1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Symbol zastępczy stopki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3C18C7-4C2D-4446-89E5-9ED065281CE0}" type="slidenum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128397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BD39C4-E42A-40C8-B6A6-7999CAACE180}" type="datetime1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stop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ymbol zastępczy numeru slajd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3C18C7-4C2D-4446-89E5-9ED065281CE0}" type="slidenum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1684637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l-PL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13746-AFF1-4167-8244-CCA2E902054F}" type="datetime1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stop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ymbol zastępczy numeru slajd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3C18C7-4C2D-4446-89E5-9ED065281CE0}" type="slidenum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2203932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DED42F-E456-49C6-98D4-AE337867B463}" type="datetime1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3C18C7-4C2D-4446-89E5-9ED065281CE0}" type="slidenum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5486305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7128B3-963E-4511-B0A4-F4F5581F100A}" type="datetime1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3C18C7-4C2D-4446-89E5-9ED065281CE0}" type="slidenum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1782598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ytuł, tekst i 2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pl-PL" smtClean="0"/>
              <a:t>Kliknij, aby edytować styl</a:t>
            </a:r>
            <a:endParaRPr lang="en-US"/>
          </a:p>
        </p:txBody>
      </p:sp>
      <p:sp>
        <p:nvSpPr>
          <p:cNvPr id="3" name="Symbol zastępczy tekstu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US"/>
          </a:p>
        </p:txBody>
      </p:sp>
      <p:sp>
        <p:nvSpPr>
          <p:cNvPr id="4" name="Symbol zastępczy zawartości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US"/>
          </a:p>
        </p:txBody>
      </p:sp>
      <p:sp>
        <p:nvSpPr>
          <p:cNvPr id="5" name="Symbol zastępczy zawartości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335EAA-F010-4B3F-8910-5E910C77858A}" type="slidenum">
              <a:rPr lang="pl-PL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5359614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ytuł, tekst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pl-PL" smtClean="0"/>
              <a:t>Kliknij, aby edytować styl</a:t>
            </a:r>
            <a:endParaRPr lang="en-US"/>
          </a:p>
        </p:txBody>
      </p:sp>
      <p:sp>
        <p:nvSpPr>
          <p:cNvPr id="3" name="Symbol zastępczy tekstu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US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161D2E-B848-4EA2-8B58-F61E2E07A54E}" type="slidenum">
              <a:rPr lang="pl-PL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88956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BFF667-478B-4BDB-A967-46DD46C02EA1}" type="datetime1">
              <a:rPr lang="pl-PL" smtClean="0"/>
              <a:t>09.12.2022</a:t>
            </a:fld>
            <a:endParaRPr lang="pl-PL"/>
          </a:p>
        </p:txBody>
      </p:sp>
      <p:sp>
        <p:nvSpPr>
          <p:cNvPr id="6" name="Symbol zastępczy stop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7" name="Symbol zastępczy numeru slajd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286C92-8785-4CA1-8ACF-416EEAEAC936}" type="slidenum">
              <a:rPr lang="pl-PL" smtClean="0"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3820961172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ytuł i tabel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pl-PL" smtClean="0"/>
              <a:t>Kliknij, aby edytować styl</a:t>
            </a:r>
            <a:endParaRPr lang="en-US"/>
          </a:p>
        </p:txBody>
      </p:sp>
      <p:sp>
        <p:nvSpPr>
          <p:cNvPr id="3" name="Symbol zastępczy tabeli 2"/>
          <p:cNvSpPr>
            <a:spLocks noGrp="1"/>
          </p:cNvSpPr>
          <p:nvPr>
            <p:ph type="tbl" idx="1"/>
          </p:nvPr>
        </p:nvSpPr>
        <p:spPr>
          <a:xfrm>
            <a:off x="1182688" y="2017713"/>
            <a:ext cx="77724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79ED32-43DD-4D96-B831-C8C026D6CCA9}" type="slidenum">
              <a:rPr lang="pl-PL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8524296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l-PL" smtClean="0"/>
              <a:t>Kliknij, aby edytować styl wzorca podtytułu</a:t>
            </a:r>
            <a:endParaRPr lang="pl-PL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1E49B5-1D47-4939-8D25-299A10AEC995}" type="datetimeFigureOut">
              <a:rPr lang="pl-PL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70208C-3A5E-4694-A08D-8989E10DE0AB}" type="slidenum">
              <a:rPr lang="pl-PL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6682581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33C78F-320D-470E-A6C9-6C0FB2565863}" type="datetimeFigureOut">
              <a:rPr lang="pl-PL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6B9EE8-331E-40D2-B8BC-F4914466C795}" type="slidenum">
              <a:rPr lang="pl-PL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1903101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6C2BFA-0DED-49AA-B6CF-1AD7AEBF9C63}" type="datetimeFigureOut">
              <a:rPr lang="pl-PL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02FF55-B1B7-42FF-9046-0F6835CC767D}" type="slidenum">
              <a:rPr lang="pl-PL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4063038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5A6EDE-86D1-40E2-B74D-957BFE850814}" type="datetimeFigureOut">
              <a:rPr lang="pl-PL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888BA3-38EC-4B3F-9C53-EDB6F4715F07}" type="slidenum">
              <a:rPr lang="pl-PL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1903036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7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166EAA-AB29-4C54-89F1-7FF075E9EED7}" type="datetimeFigureOut">
              <a:rPr lang="pl-PL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B80490-F392-4C45-997B-94E2C482A179}" type="slidenum">
              <a:rPr lang="pl-PL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3276596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E15164-DE0E-44B8-BCFA-FD05E1C9677B}" type="datetimeFigureOut">
              <a:rPr lang="pl-PL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5AF4F6-DA05-46F5-B05B-CD81E0C89B35}" type="slidenum">
              <a:rPr lang="pl-PL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7482252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6599E4-8E85-432F-8A8D-985DC68F1B06}" type="datetimeFigureOut">
              <a:rPr lang="pl-PL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BF3392-E852-41B0-B98B-692EF079BF01}" type="slidenum">
              <a:rPr lang="pl-PL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0140428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95B013-158F-4EA9-A28D-45434B1FBEB1}" type="datetimeFigureOut">
              <a:rPr lang="pl-PL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32A318-ACE0-4F6F-A31E-FC0C760D6F06}" type="slidenum">
              <a:rPr lang="pl-PL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777298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pl-PL" noProof="0" smtClean="0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90CCCE-8024-4CB4-8EE0-D6C49ED8B7ED}" type="datetimeFigureOut">
              <a:rPr lang="pl-PL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1E5AFE-A0CE-4109-A498-7F53F7227640}" type="slidenum">
              <a:rPr lang="pl-PL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76952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l-PL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4C9594-C8B7-495A-8636-3C46D38572A1}" type="datetime1">
              <a:rPr lang="pl-PL" smtClean="0"/>
              <a:t>09.12.2022</a:t>
            </a:fld>
            <a:endParaRPr lang="pl-PL"/>
          </a:p>
        </p:txBody>
      </p:sp>
      <p:sp>
        <p:nvSpPr>
          <p:cNvPr id="6" name="Symbol zastępczy stop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7" name="Symbol zastępczy numeru slajd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286C92-8785-4CA1-8ACF-416EEAEAC936}" type="slidenum">
              <a:rPr lang="pl-PL" smtClean="0"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4111400999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C319C9-13A9-407F-9098-6A547D3A3AA9}" type="datetimeFigureOut">
              <a:rPr lang="pl-PL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3A2AFE-478C-47AE-985A-D0A9AB551909}" type="slidenum">
              <a:rPr lang="pl-PL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8657267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AF5F87-7DC0-46C9-9D51-C4E1636C8888}" type="datetimeFigureOut">
              <a:rPr lang="pl-PL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A2B7B0-A710-4577-914F-4CAAA990DC19}" type="slidenum">
              <a:rPr lang="pl-PL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4191372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l-PL" smtClean="0"/>
              <a:t>Kliknij, aby edytować styl wzorca podtytułu</a:t>
            </a:r>
            <a:endParaRPr lang="pl-PL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1E49B5-1D47-4939-8D25-299A10AEC995}" type="datetimeFigureOut">
              <a:rPr lang="pl-PL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70208C-3A5E-4694-A08D-8989E10DE0AB}" type="slidenum">
              <a:rPr lang="pl-PL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214394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33C78F-320D-470E-A6C9-6C0FB2565863}" type="datetimeFigureOut">
              <a:rPr lang="pl-PL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6B9EE8-331E-40D2-B8BC-F4914466C795}" type="slidenum">
              <a:rPr lang="pl-PL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6340432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6C2BFA-0DED-49AA-B6CF-1AD7AEBF9C63}" type="datetimeFigureOut">
              <a:rPr lang="pl-PL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02FF55-B1B7-42FF-9046-0F6835CC767D}" type="slidenum">
              <a:rPr lang="pl-PL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8082193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5A6EDE-86D1-40E2-B74D-957BFE850814}" type="datetimeFigureOut">
              <a:rPr lang="pl-PL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888BA3-38EC-4B3F-9C53-EDB6F4715F07}" type="slidenum">
              <a:rPr lang="pl-PL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521863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7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166EAA-AB29-4C54-89F1-7FF075E9EED7}" type="datetimeFigureOut">
              <a:rPr lang="pl-PL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B80490-F392-4C45-997B-94E2C482A179}" type="slidenum">
              <a:rPr lang="pl-PL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6516612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E15164-DE0E-44B8-BCFA-FD05E1C9677B}" type="datetimeFigureOut">
              <a:rPr lang="pl-PL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5AF4F6-DA05-46F5-B05B-CD81E0C89B35}" type="slidenum">
              <a:rPr lang="pl-PL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8960668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6599E4-8E85-432F-8A8D-985DC68F1B06}" type="datetimeFigureOut">
              <a:rPr lang="pl-PL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BF3392-E852-41B0-B98B-692EF079BF01}" type="slidenum">
              <a:rPr lang="pl-PL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2872357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95B013-158F-4EA9-A28D-45434B1FBEB1}" type="datetimeFigureOut">
              <a:rPr lang="pl-PL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32A318-ACE0-4F6F-A31E-FC0C760D6F06}" type="slidenum">
              <a:rPr lang="pl-PL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64630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3.xml"/><Relationship Id="rId13" Type="http://schemas.openxmlformats.org/officeDocument/2006/relationships/slideLayout" Target="../slideLayouts/slideLayout128.xml"/><Relationship Id="rId3" Type="http://schemas.openxmlformats.org/officeDocument/2006/relationships/slideLayout" Target="../slideLayouts/slideLayout118.xml"/><Relationship Id="rId7" Type="http://schemas.openxmlformats.org/officeDocument/2006/relationships/slideLayout" Target="../slideLayouts/slideLayout122.xml"/><Relationship Id="rId12" Type="http://schemas.openxmlformats.org/officeDocument/2006/relationships/slideLayout" Target="../slideLayouts/slideLayout127.xml"/><Relationship Id="rId2" Type="http://schemas.openxmlformats.org/officeDocument/2006/relationships/slideLayout" Target="../slideLayouts/slideLayout117.xml"/><Relationship Id="rId1" Type="http://schemas.openxmlformats.org/officeDocument/2006/relationships/slideLayout" Target="../slideLayouts/slideLayout116.xml"/><Relationship Id="rId6" Type="http://schemas.openxmlformats.org/officeDocument/2006/relationships/slideLayout" Target="../slideLayouts/slideLayout121.xml"/><Relationship Id="rId11" Type="http://schemas.openxmlformats.org/officeDocument/2006/relationships/slideLayout" Target="../slideLayouts/slideLayout126.xml"/><Relationship Id="rId5" Type="http://schemas.openxmlformats.org/officeDocument/2006/relationships/slideLayout" Target="../slideLayouts/slideLayout120.xml"/><Relationship Id="rId15" Type="http://schemas.openxmlformats.org/officeDocument/2006/relationships/theme" Target="../theme/theme10.xml"/><Relationship Id="rId10" Type="http://schemas.openxmlformats.org/officeDocument/2006/relationships/slideLayout" Target="../slideLayouts/slideLayout125.xml"/><Relationship Id="rId4" Type="http://schemas.openxmlformats.org/officeDocument/2006/relationships/slideLayout" Target="../slideLayouts/slideLayout119.xml"/><Relationship Id="rId9" Type="http://schemas.openxmlformats.org/officeDocument/2006/relationships/slideLayout" Target="../slideLayouts/slideLayout124.xml"/><Relationship Id="rId14" Type="http://schemas.openxmlformats.org/officeDocument/2006/relationships/slideLayout" Target="../slideLayouts/slideLayout129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7.xml"/><Relationship Id="rId3" Type="http://schemas.openxmlformats.org/officeDocument/2006/relationships/slideLayout" Target="../slideLayouts/slideLayout132.xml"/><Relationship Id="rId7" Type="http://schemas.openxmlformats.org/officeDocument/2006/relationships/slideLayout" Target="../slideLayouts/slideLayout136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31.xml"/><Relationship Id="rId1" Type="http://schemas.openxmlformats.org/officeDocument/2006/relationships/slideLayout" Target="../slideLayouts/slideLayout130.xml"/><Relationship Id="rId6" Type="http://schemas.openxmlformats.org/officeDocument/2006/relationships/slideLayout" Target="../slideLayouts/slideLayout135.xml"/><Relationship Id="rId11" Type="http://schemas.openxmlformats.org/officeDocument/2006/relationships/slideLayout" Target="../slideLayouts/slideLayout140.xml"/><Relationship Id="rId5" Type="http://schemas.openxmlformats.org/officeDocument/2006/relationships/slideLayout" Target="../slideLayouts/slideLayout134.xml"/><Relationship Id="rId10" Type="http://schemas.openxmlformats.org/officeDocument/2006/relationships/slideLayout" Target="../slideLayouts/slideLayout139.xml"/><Relationship Id="rId4" Type="http://schemas.openxmlformats.org/officeDocument/2006/relationships/slideLayout" Target="../slideLayouts/slideLayout133.xml"/><Relationship Id="rId9" Type="http://schemas.openxmlformats.org/officeDocument/2006/relationships/slideLayout" Target="../slideLayouts/slideLayout138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8.xml"/><Relationship Id="rId3" Type="http://schemas.openxmlformats.org/officeDocument/2006/relationships/slideLayout" Target="../slideLayouts/slideLayout143.xml"/><Relationship Id="rId7" Type="http://schemas.openxmlformats.org/officeDocument/2006/relationships/slideLayout" Target="../slideLayouts/slideLayout147.xml"/><Relationship Id="rId12" Type="http://schemas.openxmlformats.org/officeDocument/2006/relationships/theme" Target="../theme/theme12.xml"/><Relationship Id="rId2" Type="http://schemas.openxmlformats.org/officeDocument/2006/relationships/slideLayout" Target="../slideLayouts/slideLayout142.xml"/><Relationship Id="rId1" Type="http://schemas.openxmlformats.org/officeDocument/2006/relationships/slideLayout" Target="../slideLayouts/slideLayout141.xml"/><Relationship Id="rId6" Type="http://schemas.openxmlformats.org/officeDocument/2006/relationships/slideLayout" Target="../slideLayouts/slideLayout146.xml"/><Relationship Id="rId11" Type="http://schemas.openxmlformats.org/officeDocument/2006/relationships/slideLayout" Target="../slideLayouts/slideLayout151.xml"/><Relationship Id="rId5" Type="http://schemas.openxmlformats.org/officeDocument/2006/relationships/slideLayout" Target="../slideLayouts/slideLayout145.xml"/><Relationship Id="rId10" Type="http://schemas.openxmlformats.org/officeDocument/2006/relationships/slideLayout" Target="../slideLayouts/slideLayout150.xml"/><Relationship Id="rId4" Type="http://schemas.openxmlformats.org/officeDocument/2006/relationships/slideLayout" Target="../slideLayouts/slideLayout144.xml"/><Relationship Id="rId9" Type="http://schemas.openxmlformats.org/officeDocument/2006/relationships/slideLayout" Target="../slideLayouts/slideLayout149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9.xml"/><Relationship Id="rId3" Type="http://schemas.openxmlformats.org/officeDocument/2006/relationships/slideLayout" Target="../slideLayouts/slideLayout154.xml"/><Relationship Id="rId7" Type="http://schemas.openxmlformats.org/officeDocument/2006/relationships/slideLayout" Target="../slideLayouts/slideLayout158.xml"/><Relationship Id="rId12" Type="http://schemas.openxmlformats.org/officeDocument/2006/relationships/theme" Target="../theme/theme13.xml"/><Relationship Id="rId2" Type="http://schemas.openxmlformats.org/officeDocument/2006/relationships/slideLayout" Target="../slideLayouts/slideLayout153.xml"/><Relationship Id="rId1" Type="http://schemas.openxmlformats.org/officeDocument/2006/relationships/slideLayout" Target="../slideLayouts/slideLayout152.xml"/><Relationship Id="rId6" Type="http://schemas.openxmlformats.org/officeDocument/2006/relationships/slideLayout" Target="../slideLayouts/slideLayout157.xml"/><Relationship Id="rId11" Type="http://schemas.openxmlformats.org/officeDocument/2006/relationships/slideLayout" Target="../slideLayouts/slideLayout162.xml"/><Relationship Id="rId5" Type="http://schemas.openxmlformats.org/officeDocument/2006/relationships/slideLayout" Target="../slideLayouts/slideLayout156.xml"/><Relationship Id="rId10" Type="http://schemas.openxmlformats.org/officeDocument/2006/relationships/slideLayout" Target="../slideLayouts/slideLayout161.xml"/><Relationship Id="rId4" Type="http://schemas.openxmlformats.org/officeDocument/2006/relationships/slideLayout" Target="../slideLayouts/slideLayout155.xml"/><Relationship Id="rId9" Type="http://schemas.openxmlformats.org/officeDocument/2006/relationships/slideLayout" Target="../slideLayouts/slideLayout160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0.xml"/><Relationship Id="rId3" Type="http://schemas.openxmlformats.org/officeDocument/2006/relationships/slideLayout" Target="../slideLayouts/slideLayout165.xml"/><Relationship Id="rId7" Type="http://schemas.openxmlformats.org/officeDocument/2006/relationships/slideLayout" Target="../slideLayouts/slideLayout169.xml"/><Relationship Id="rId12" Type="http://schemas.openxmlformats.org/officeDocument/2006/relationships/theme" Target="../theme/theme14.xml"/><Relationship Id="rId2" Type="http://schemas.openxmlformats.org/officeDocument/2006/relationships/slideLayout" Target="../slideLayouts/slideLayout164.xml"/><Relationship Id="rId1" Type="http://schemas.openxmlformats.org/officeDocument/2006/relationships/slideLayout" Target="../slideLayouts/slideLayout163.xml"/><Relationship Id="rId6" Type="http://schemas.openxmlformats.org/officeDocument/2006/relationships/slideLayout" Target="../slideLayouts/slideLayout168.xml"/><Relationship Id="rId11" Type="http://schemas.openxmlformats.org/officeDocument/2006/relationships/slideLayout" Target="../slideLayouts/slideLayout173.xml"/><Relationship Id="rId5" Type="http://schemas.openxmlformats.org/officeDocument/2006/relationships/slideLayout" Target="../slideLayouts/slideLayout167.xml"/><Relationship Id="rId10" Type="http://schemas.openxmlformats.org/officeDocument/2006/relationships/slideLayout" Target="../slideLayouts/slideLayout172.xml"/><Relationship Id="rId4" Type="http://schemas.openxmlformats.org/officeDocument/2006/relationships/slideLayout" Target="../slideLayouts/slideLayout166.xml"/><Relationship Id="rId9" Type="http://schemas.openxmlformats.org/officeDocument/2006/relationships/slideLayout" Target="../slideLayouts/slideLayout171.xml"/></Relationships>
</file>

<file path=ppt/slideMasters/_rels/slideMaster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1.xml"/><Relationship Id="rId3" Type="http://schemas.openxmlformats.org/officeDocument/2006/relationships/slideLayout" Target="../slideLayouts/slideLayout176.xml"/><Relationship Id="rId7" Type="http://schemas.openxmlformats.org/officeDocument/2006/relationships/slideLayout" Target="../slideLayouts/slideLayout180.xml"/><Relationship Id="rId12" Type="http://schemas.openxmlformats.org/officeDocument/2006/relationships/theme" Target="../theme/theme15.xml"/><Relationship Id="rId2" Type="http://schemas.openxmlformats.org/officeDocument/2006/relationships/slideLayout" Target="../slideLayouts/slideLayout175.xml"/><Relationship Id="rId1" Type="http://schemas.openxmlformats.org/officeDocument/2006/relationships/slideLayout" Target="../slideLayouts/slideLayout174.xml"/><Relationship Id="rId6" Type="http://schemas.openxmlformats.org/officeDocument/2006/relationships/slideLayout" Target="../slideLayouts/slideLayout179.xml"/><Relationship Id="rId11" Type="http://schemas.openxmlformats.org/officeDocument/2006/relationships/slideLayout" Target="../slideLayouts/slideLayout184.xml"/><Relationship Id="rId5" Type="http://schemas.openxmlformats.org/officeDocument/2006/relationships/slideLayout" Target="../slideLayouts/slideLayout178.xml"/><Relationship Id="rId10" Type="http://schemas.openxmlformats.org/officeDocument/2006/relationships/slideLayout" Target="../slideLayouts/slideLayout183.xml"/><Relationship Id="rId4" Type="http://schemas.openxmlformats.org/officeDocument/2006/relationships/slideLayout" Target="../slideLayouts/slideLayout177.xml"/><Relationship Id="rId9" Type="http://schemas.openxmlformats.org/officeDocument/2006/relationships/slideLayout" Target="../slideLayouts/slideLayout182.xml"/></Relationships>
</file>

<file path=ppt/slideMasters/_rels/slideMaster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2.xml"/><Relationship Id="rId3" Type="http://schemas.openxmlformats.org/officeDocument/2006/relationships/slideLayout" Target="../slideLayouts/slideLayout187.xml"/><Relationship Id="rId7" Type="http://schemas.openxmlformats.org/officeDocument/2006/relationships/slideLayout" Target="../slideLayouts/slideLayout191.xml"/><Relationship Id="rId12" Type="http://schemas.openxmlformats.org/officeDocument/2006/relationships/theme" Target="../theme/theme16.xml"/><Relationship Id="rId2" Type="http://schemas.openxmlformats.org/officeDocument/2006/relationships/slideLayout" Target="../slideLayouts/slideLayout186.xml"/><Relationship Id="rId1" Type="http://schemas.openxmlformats.org/officeDocument/2006/relationships/slideLayout" Target="../slideLayouts/slideLayout185.xml"/><Relationship Id="rId6" Type="http://schemas.openxmlformats.org/officeDocument/2006/relationships/slideLayout" Target="../slideLayouts/slideLayout190.xml"/><Relationship Id="rId11" Type="http://schemas.openxmlformats.org/officeDocument/2006/relationships/slideLayout" Target="../slideLayouts/slideLayout195.xml"/><Relationship Id="rId5" Type="http://schemas.openxmlformats.org/officeDocument/2006/relationships/slideLayout" Target="../slideLayouts/slideLayout189.xml"/><Relationship Id="rId10" Type="http://schemas.openxmlformats.org/officeDocument/2006/relationships/slideLayout" Target="../slideLayouts/slideLayout194.xml"/><Relationship Id="rId4" Type="http://schemas.openxmlformats.org/officeDocument/2006/relationships/slideLayout" Target="../slideLayouts/slideLayout188.xml"/><Relationship Id="rId9" Type="http://schemas.openxmlformats.org/officeDocument/2006/relationships/slideLayout" Target="../slideLayouts/slideLayout193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slideLayout" Target="../slideLayouts/slideLayout37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5" Type="http://schemas.openxmlformats.org/officeDocument/2006/relationships/theme" Target="../theme/theme3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Relationship Id="rId14" Type="http://schemas.openxmlformats.org/officeDocument/2006/relationships/slideLayout" Target="../slideLayouts/slideLayout38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6.xml"/><Relationship Id="rId13" Type="http://schemas.openxmlformats.org/officeDocument/2006/relationships/slideLayout" Target="../slideLayouts/slideLayout51.xml"/><Relationship Id="rId3" Type="http://schemas.openxmlformats.org/officeDocument/2006/relationships/slideLayout" Target="../slideLayouts/slideLayout41.xml"/><Relationship Id="rId7" Type="http://schemas.openxmlformats.org/officeDocument/2006/relationships/slideLayout" Target="../slideLayouts/slideLayout45.xml"/><Relationship Id="rId12" Type="http://schemas.openxmlformats.org/officeDocument/2006/relationships/slideLayout" Target="../slideLayouts/slideLayout50.xml"/><Relationship Id="rId2" Type="http://schemas.openxmlformats.org/officeDocument/2006/relationships/slideLayout" Target="../slideLayouts/slideLayout40.xml"/><Relationship Id="rId1" Type="http://schemas.openxmlformats.org/officeDocument/2006/relationships/slideLayout" Target="../slideLayouts/slideLayout39.xml"/><Relationship Id="rId6" Type="http://schemas.openxmlformats.org/officeDocument/2006/relationships/slideLayout" Target="../slideLayouts/slideLayout44.xml"/><Relationship Id="rId11" Type="http://schemas.openxmlformats.org/officeDocument/2006/relationships/slideLayout" Target="../slideLayouts/slideLayout49.xml"/><Relationship Id="rId5" Type="http://schemas.openxmlformats.org/officeDocument/2006/relationships/slideLayout" Target="../slideLayouts/slideLayout43.xml"/><Relationship Id="rId15" Type="http://schemas.openxmlformats.org/officeDocument/2006/relationships/theme" Target="../theme/theme4.xml"/><Relationship Id="rId10" Type="http://schemas.openxmlformats.org/officeDocument/2006/relationships/slideLayout" Target="../slideLayouts/slideLayout48.xml"/><Relationship Id="rId4" Type="http://schemas.openxmlformats.org/officeDocument/2006/relationships/slideLayout" Target="../slideLayouts/slideLayout42.xml"/><Relationship Id="rId9" Type="http://schemas.openxmlformats.org/officeDocument/2006/relationships/slideLayout" Target="../slideLayouts/slideLayout47.xml"/><Relationship Id="rId14" Type="http://schemas.openxmlformats.org/officeDocument/2006/relationships/slideLayout" Target="../slideLayouts/slideLayout5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0.xml"/><Relationship Id="rId13" Type="http://schemas.openxmlformats.org/officeDocument/2006/relationships/slideLayout" Target="../slideLayouts/slideLayout65.xml"/><Relationship Id="rId3" Type="http://schemas.openxmlformats.org/officeDocument/2006/relationships/slideLayout" Target="../slideLayouts/slideLayout55.xml"/><Relationship Id="rId7" Type="http://schemas.openxmlformats.org/officeDocument/2006/relationships/slideLayout" Target="../slideLayouts/slideLayout59.xml"/><Relationship Id="rId12" Type="http://schemas.openxmlformats.org/officeDocument/2006/relationships/slideLayout" Target="../slideLayouts/slideLayout64.xml"/><Relationship Id="rId2" Type="http://schemas.openxmlformats.org/officeDocument/2006/relationships/slideLayout" Target="../slideLayouts/slideLayout54.xml"/><Relationship Id="rId1" Type="http://schemas.openxmlformats.org/officeDocument/2006/relationships/slideLayout" Target="../slideLayouts/slideLayout53.xml"/><Relationship Id="rId6" Type="http://schemas.openxmlformats.org/officeDocument/2006/relationships/slideLayout" Target="../slideLayouts/slideLayout58.xml"/><Relationship Id="rId11" Type="http://schemas.openxmlformats.org/officeDocument/2006/relationships/slideLayout" Target="../slideLayouts/slideLayout63.xml"/><Relationship Id="rId5" Type="http://schemas.openxmlformats.org/officeDocument/2006/relationships/slideLayout" Target="../slideLayouts/slideLayout57.xml"/><Relationship Id="rId15" Type="http://schemas.openxmlformats.org/officeDocument/2006/relationships/theme" Target="../theme/theme5.xml"/><Relationship Id="rId10" Type="http://schemas.openxmlformats.org/officeDocument/2006/relationships/slideLayout" Target="../slideLayouts/slideLayout62.xml"/><Relationship Id="rId4" Type="http://schemas.openxmlformats.org/officeDocument/2006/relationships/slideLayout" Target="../slideLayouts/slideLayout56.xml"/><Relationship Id="rId9" Type="http://schemas.openxmlformats.org/officeDocument/2006/relationships/slideLayout" Target="../slideLayouts/slideLayout61.xml"/><Relationship Id="rId14" Type="http://schemas.openxmlformats.org/officeDocument/2006/relationships/slideLayout" Target="../slideLayouts/slideLayout66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13" Type="http://schemas.openxmlformats.org/officeDocument/2006/relationships/slideLayout" Target="../slideLayouts/slideLayout79.xml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slideLayout" Target="../slideLayouts/slideLayout78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5" Type="http://schemas.openxmlformats.org/officeDocument/2006/relationships/theme" Target="../theme/theme6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Relationship Id="rId14" Type="http://schemas.openxmlformats.org/officeDocument/2006/relationships/slideLayout" Target="../slideLayouts/slideLayout80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8.xml"/><Relationship Id="rId3" Type="http://schemas.openxmlformats.org/officeDocument/2006/relationships/slideLayout" Target="../slideLayouts/slideLayout83.xml"/><Relationship Id="rId7" Type="http://schemas.openxmlformats.org/officeDocument/2006/relationships/slideLayout" Target="../slideLayouts/slideLayout87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82.xml"/><Relationship Id="rId1" Type="http://schemas.openxmlformats.org/officeDocument/2006/relationships/slideLayout" Target="../slideLayouts/slideLayout81.xml"/><Relationship Id="rId6" Type="http://schemas.openxmlformats.org/officeDocument/2006/relationships/slideLayout" Target="../slideLayouts/slideLayout86.xml"/><Relationship Id="rId11" Type="http://schemas.openxmlformats.org/officeDocument/2006/relationships/slideLayout" Target="../slideLayouts/slideLayout91.xml"/><Relationship Id="rId5" Type="http://schemas.openxmlformats.org/officeDocument/2006/relationships/slideLayout" Target="../slideLayouts/slideLayout85.xml"/><Relationship Id="rId10" Type="http://schemas.openxmlformats.org/officeDocument/2006/relationships/slideLayout" Target="../slideLayouts/slideLayout90.xml"/><Relationship Id="rId4" Type="http://schemas.openxmlformats.org/officeDocument/2006/relationships/slideLayout" Target="../slideLayouts/slideLayout84.xml"/><Relationship Id="rId9" Type="http://schemas.openxmlformats.org/officeDocument/2006/relationships/slideLayout" Target="../slideLayouts/slideLayout89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9.xml"/><Relationship Id="rId3" Type="http://schemas.openxmlformats.org/officeDocument/2006/relationships/slideLayout" Target="../slideLayouts/slideLayout94.xml"/><Relationship Id="rId7" Type="http://schemas.openxmlformats.org/officeDocument/2006/relationships/slideLayout" Target="../slideLayouts/slideLayout98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93.xml"/><Relationship Id="rId1" Type="http://schemas.openxmlformats.org/officeDocument/2006/relationships/slideLayout" Target="../slideLayouts/slideLayout92.xml"/><Relationship Id="rId6" Type="http://schemas.openxmlformats.org/officeDocument/2006/relationships/slideLayout" Target="../slideLayouts/slideLayout97.xml"/><Relationship Id="rId11" Type="http://schemas.openxmlformats.org/officeDocument/2006/relationships/slideLayout" Target="../slideLayouts/slideLayout102.xml"/><Relationship Id="rId5" Type="http://schemas.openxmlformats.org/officeDocument/2006/relationships/slideLayout" Target="../slideLayouts/slideLayout96.xml"/><Relationship Id="rId10" Type="http://schemas.openxmlformats.org/officeDocument/2006/relationships/slideLayout" Target="../slideLayouts/slideLayout101.xml"/><Relationship Id="rId4" Type="http://schemas.openxmlformats.org/officeDocument/2006/relationships/slideLayout" Target="../slideLayouts/slideLayout95.xml"/><Relationship Id="rId9" Type="http://schemas.openxmlformats.org/officeDocument/2006/relationships/slideLayout" Target="../slideLayouts/slideLayout100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0.xml"/><Relationship Id="rId13" Type="http://schemas.openxmlformats.org/officeDocument/2006/relationships/slideLayout" Target="../slideLayouts/slideLayout115.xml"/><Relationship Id="rId3" Type="http://schemas.openxmlformats.org/officeDocument/2006/relationships/slideLayout" Target="../slideLayouts/slideLayout105.xml"/><Relationship Id="rId7" Type="http://schemas.openxmlformats.org/officeDocument/2006/relationships/slideLayout" Target="../slideLayouts/slideLayout109.xml"/><Relationship Id="rId12" Type="http://schemas.openxmlformats.org/officeDocument/2006/relationships/slideLayout" Target="../slideLayouts/slideLayout114.xml"/><Relationship Id="rId2" Type="http://schemas.openxmlformats.org/officeDocument/2006/relationships/slideLayout" Target="../slideLayouts/slideLayout104.xml"/><Relationship Id="rId1" Type="http://schemas.openxmlformats.org/officeDocument/2006/relationships/slideLayout" Target="../slideLayouts/slideLayout103.xml"/><Relationship Id="rId6" Type="http://schemas.openxmlformats.org/officeDocument/2006/relationships/slideLayout" Target="../slideLayouts/slideLayout108.xml"/><Relationship Id="rId11" Type="http://schemas.openxmlformats.org/officeDocument/2006/relationships/slideLayout" Target="../slideLayouts/slideLayout113.xml"/><Relationship Id="rId5" Type="http://schemas.openxmlformats.org/officeDocument/2006/relationships/slideLayout" Target="../slideLayouts/slideLayout107.xml"/><Relationship Id="rId10" Type="http://schemas.openxmlformats.org/officeDocument/2006/relationships/slideLayout" Target="../slideLayouts/slideLayout112.xml"/><Relationship Id="rId4" Type="http://schemas.openxmlformats.org/officeDocument/2006/relationships/slideLayout" Target="../slideLayouts/slideLayout106.xml"/><Relationship Id="rId9" Type="http://schemas.openxmlformats.org/officeDocument/2006/relationships/slideLayout" Target="../slideLayouts/slideLayout111.xml"/><Relationship Id="rId14" Type="http://schemas.openxmlformats.org/officeDocument/2006/relationships/theme" Target="../theme/theme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tytułu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F2FBE26-A655-43A6-B388-53C1D3C6F762}" type="datetime1">
              <a:rPr lang="pl-PL" smtClean="0"/>
              <a:t>09.12.2022</a:t>
            </a:fld>
            <a:endParaRPr lang="pl-PL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l-PL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286C92-8785-4CA1-8ACF-416EEAEAC936}" type="slidenum">
              <a:rPr lang="pl-PL" smtClean="0"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36665446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tytułu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1572315-9829-467D-8E95-71B31E08BC39}" type="datetime1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3C18C7-4C2D-4446-89E5-9ED065281CE0}" type="slidenum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22913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58" r:id="rId1"/>
    <p:sldLayoutId id="2147483959" r:id="rId2"/>
    <p:sldLayoutId id="2147483960" r:id="rId3"/>
    <p:sldLayoutId id="2147483961" r:id="rId4"/>
    <p:sldLayoutId id="2147483962" r:id="rId5"/>
    <p:sldLayoutId id="2147483963" r:id="rId6"/>
    <p:sldLayoutId id="2147483964" r:id="rId7"/>
    <p:sldLayoutId id="2147483965" r:id="rId8"/>
    <p:sldLayoutId id="2147483966" r:id="rId9"/>
    <p:sldLayoutId id="2147483967" r:id="rId10"/>
    <p:sldLayoutId id="2147483968" r:id="rId11"/>
    <p:sldLayoutId id="2147483969" r:id="rId12"/>
    <p:sldLayoutId id="2147483970" r:id="rId13"/>
    <p:sldLayoutId id="2147483971" r:id="rId14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tytułu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DCF338-0408-450D-A32D-6BC2CAFC22D5}" type="datetimeFigureOut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 smtClean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l-PL" smtClean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17AE698-8DF7-410D-B382-F571276B402C}" type="slidenum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 smtClean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9075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03" r:id="rId1"/>
    <p:sldLayoutId id="2147484004" r:id="rId2"/>
    <p:sldLayoutId id="2147484005" r:id="rId3"/>
    <p:sldLayoutId id="2147484006" r:id="rId4"/>
    <p:sldLayoutId id="2147484007" r:id="rId5"/>
    <p:sldLayoutId id="2147484008" r:id="rId6"/>
    <p:sldLayoutId id="2147484009" r:id="rId7"/>
    <p:sldLayoutId id="2147484010" r:id="rId8"/>
    <p:sldLayoutId id="2147484011" r:id="rId9"/>
    <p:sldLayoutId id="2147484012" r:id="rId10"/>
    <p:sldLayoutId id="214748401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tytułu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DCF338-0408-450D-A32D-6BC2CAFC22D5}" type="datetimeFigureOut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 smtClean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l-PL" smtClean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17AE698-8DF7-410D-B382-F571276B402C}" type="slidenum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 smtClean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12158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15" r:id="rId1"/>
    <p:sldLayoutId id="2147484016" r:id="rId2"/>
    <p:sldLayoutId id="2147484017" r:id="rId3"/>
    <p:sldLayoutId id="2147484018" r:id="rId4"/>
    <p:sldLayoutId id="2147484019" r:id="rId5"/>
    <p:sldLayoutId id="2147484020" r:id="rId6"/>
    <p:sldLayoutId id="2147484021" r:id="rId7"/>
    <p:sldLayoutId id="2147484022" r:id="rId8"/>
    <p:sldLayoutId id="2147484023" r:id="rId9"/>
    <p:sldLayoutId id="2147484024" r:id="rId10"/>
    <p:sldLayoutId id="214748402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tytułu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DCF338-0408-450D-A32D-6BC2CAFC22D5}" type="datetimeFigureOut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 smtClean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l-PL" smtClean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17AE698-8DF7-410D-B382-F571276B402C}" type="slidenum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 smtClean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97328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27" r:id="rId1"/>
    <p:sldLayoutId id="2147484028" r:id="rId2"/>
    <p:sldLayoutId id="2147484029" r:id="rId3"/>
    <p:sldLayoutId id="2147484030" r:id="rId4"/>
    <p:sldLayoutId id="2147484031" r:id="rId5"/>
    <p:sldLayoutId id="2147484032" r:id="rId6"/>
    <p:sldLayoutId id="2147484033" r:id="rId7"/>
    <p:sldLayoutId id="2147484034" r:id="rId8"/>
    <p:sldLayoutId id="2147484035" r:id="rId9"/>
    <p:sldLayoutId id="2147484036" r:id="rId10"/>
    <p:sldLayoutId id="2147484037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tytułu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DCF338-0408-450D-A32D-6BC2CAFC22D5}" type="datetimeFigureOut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 smtClean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l-PL" smtClean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17AE698-8DF7-410D-B382-F571276B402C}" type="slidenum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 smtClean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43348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39" r:id="rId1"/>
    <p:sldLayoutId id="2147484040" r:id="rId2"/>
    <p:sldLayoutId id="2147484041" r:id="rId3"/>
    <p:sldLayoutId id="2147484042" r:id="rId4"/>
    <p:sldLayoutId id="2147484043" r:id="rId5"/>
    <p:sldLayoutId id="2147484044" r:id="rId6"/>
    <p:sldLayoutId id="2147484045" r:id="rId7"/>
    <p:sldLayoutId id="2147484046" r:id="rId8"/>
    <p:sldLayoutId id="2147484047" r:id="rId9"/>
    <p:sldLayoutId id="2147484048" r:id="rId10"/>
    <p:sldLayoutId id="214748404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tytułu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DCF338-0408-450D-A32D-6BC2CAFC22D5}" type="datetimeFigureOut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 smtClean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l-PL" smtClean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17AE698-8DF7-410D-B382-F571276B402C}" type="slidenum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 smtClean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97480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51" r:id="rId1"/>
    <p:sldLayoutId id="2147484052" r:id="rId2"/>
    <p:sldLayoutId id="2147484053" r:id="rId3"/>
    <p:sldLayoutId id="2147484054" r:id="rId4"/>
    <p:sldLayoutId id="2147484055" r:id="rId5"/>
    <p:sldLayoutId id="2147484056" r:id="rId6"/>
    <p:sldLayoutId id="2147484057" r:id="rId7"/>
    <p:sldLayoutId id="2147484058" r:id="rId8"/>
    <p:sldLayoutId id="2147484059" r:id="rId9"/>
    <p:sldLayoutId id="2147484060" r:id="rId10"/>
    <p:sldLayoutId id="214748406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tytułu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DCF338-0408-450D-A32D-6BC2CAFC22D5}" type="datetimeFigureOut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 smtClean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l-PL" smtClean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17AE698-8DF7-410D-B382-F571276B402C}" type="slidenum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 smtClean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67325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63" r:id="rId1"/>
    <p:sldLayoutId id="2147484064" r:id="rId2"/>
    <p:sldLayoutId id="2147484065" r:id="rId3"/>
    <p:sldLayoutId id="2147484066" r:id="rId4"/>
    <p:sldLayoutId id="2147484067" r:id="rId5"/>
    <p:sldLayoutId id="2147484068" r:id="rId6"/>
    <p:sldLayoutId id="2147484069" r:id="rId7"/>
    <p:sldLayoutId id="2147484070" r:id="rId8"/>
    <p:sldLayoutId id="2147484071" r:id="rId9"/>
    <p:sldLayoutId id="2147484072" r:id="rId10"/>
    <p:sldLayoutId id="214748407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tytułu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1572315-9829-467D-8E95-71B31E08BC39}" type="datetime1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3C18C7-4C2D-4446-89E5-9ED065281CE0}" type="slidenum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79793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tytułu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1572315-9829-467D-8E95-71B31E08BC39}" type="datetime1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3C18C7-4C2D-4446-89E5-9ED065281CE0}" type="slidenum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99456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  <p:sldLayoutId id="2147483687" r:id="rId13"/>
    <p:sldLayoutId id="2147483688" r:id="rId14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tytułu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1572315-9829-467D-8E95-71B31E08BC39}" type="datetime1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3C18C7-4C2D-4446-89E5-9ED065281CE0}" type="slidenum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248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  <p:sldLayoutId id="2147483701" r:id="rId12"/>
    <p:sldLayoutId id="2147483702" r:id="rId13"/>
    <p:sldLayoutId id="2147483703" r:id="rId14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tytułu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1572315-9829-467D-8E95-71B31E08BC39}" type="datetime1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3C18C7-4C2D-4446-89E5-9ED065281CE0}" type="slidenum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72507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5" r:id="rId1"/>
    <p:sldLayoutId id="2147483706" r:id="rId2"/>
    <p:sldLayoutId id="2147483707" r:id="rId3"/>
    <p:sldLayoutId id="2147483708" r:id="rId4"/>
    <p:sldLayoutId id="2147483709" r:id="rId5"/>
    <p:sldLayoutId id="2147483710" r:id="rId6"/>
    <p:sldLayoutId id="2147483711" r:id="rId7"/>
    <p:sldLayoutId id="2147483712" r:id="rId8"/>
    <p:sldLayoutId id="2147483713" r:id="rId9"/>
    <p:sldLayoutId id="2147483714" r:id="rId10"/>
    <p:sldLayoutId id="2147483715" r:id="rId11"/>
    <p:sldLayoutId id="2147483716" r:id="rId12"/>
    <p:sldLayoutId id="2147483717" r:id="rId13"/>
    <p:sldLayoutId id="2147483718" r:id="rId14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tytułu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1572315-9829-467D-8E95-71B31E08BC39}" type="datetime1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3C18C7-4C2D-4446-89E5-9ED065281CE0}" type="slidenum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91327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0" r:id="rId1"/>
    <p:sldLayoutId id="2147483721" r:id="rId2"/>
    <p:sldLayoutId id="2147483722" r:id="rId3"/>
    <p:sldLayoutId id="2147483723" r:id="rId4"/>
    <p:sldLayoutId id="2147483724" r:id="rId5"/>
    <p:sldLayoutId id="2147483725" r:id="rId6"/>
    <p:sldLayoutId id="2147483726" r:id="rId7"/>
    <p:sldLayoutId id="2147483727" r:id="rId8"/>
    <p:sldLayoutId id="2147483728" r:id="rId9"/>
    <p:sldLayoutId id="2147483729" r:id="rId10"/>
    <p:sldLayoutId id="2147483730" r:id="rId11"/>
    <p:sldLayoutId id="2147483731" r:id="rId12"/>
    <p:sldLayoutId id="2147483732" r:id="rId13"/>
    <p:sldLayoutId id="2147483733" r:id="rId14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Symbol zastępczy tytułu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l-PL" altLang="pl-PL" smtClean="0"/>
              <a:t>Kliknij, aby edytować styl</a:t>
            </a:r>
          </a:p>
        </p:txBody>
      </p:sp>
      <p:sp>
        <p:nvSpPr>
          <p:cNvPr id="3075" name="Symbol zastępczy tekstu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l-PL" altLang="pl-PL" smtClean="0"/>
              <a:t>Kliknij, aby edytować style wzorca tekstu</a:t>
            </a:r>
          </a:p>
          <a:p>
            <a:pPr lvl="1"/>
            <a:r>
              <a:rPr lang="pl-PL" altLang="pl-PL" smtClean="0"/>
              <a:t>Drugi poziom</a:t>
            </a:r>
          </a:p>
          <a:p>
            <a:pPr lvl="2"/>
            <a:r>
              <a:rPr lang="pl-PL" altLang="pl-PL" smtClean="0"/>
              <a:t>Trzeci poziom</a:t>
            </a:r>
          </a:p>
          <a:p>
            <a:pPr lvl="3"/>
            <a:r>
              <a:rPr lang="pl-PL" altLang="pl-PL" smtClean="0"/>
              <a:t>Czwarty poziom</a:t>
            </a:r>
          </a:p>
          <a:p>
            <a:pPr lvl="4"/>
            <a:r>
              <a:rPr lang="pl-PL" altLang="pl-PL" smtClean="0"/>
              <a:t>Piąty poziom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A8750C1E-53E7-4EC0-AAD5-046A5C039ADB}" type="datetimeFigureOut">
              <a:rPr lang="pl-PL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5C4A8688-A7DB-42AE-976D-C703308F7B89}" type="slidenum">
              <a:rPr lang="pl-PL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81503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0" r:id="rId1"/>
    <p:sldLayoutId id="2147483841" r:id="rId2"/>
    <p:sldLayoutId id="2147483842" r:id="rId3"/>
    <p:sldLayoutId id="2147483843" r:id="rId4"/>
    <p:sldLayoutId id="2147483844" r:id="rId5"/>
    <p:sldLayoutId id="2147483845" r:id="rId6"/>
    <p:sldLayoutId id="2147483846" r:id="rId7"/>
    <p:sldLayoutId id="2147483847" r:id="rId8"/>
    <p:sldLayoutId id="2147483848" r:id="rId9"/>
    <p:sldLayoutId id="2147483849" r:id="rId10"/>
    <p:sldLayoutId id="214748385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Symbol zastępczy tytułu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l-PL" altLang="pl-PL" smtClean="0"/>
              <a:t>Kliknij, aby edytować styl</a:t>
            </a:r>
          </a:p>
        </p:txBody>
      </p:sp>
      <p:sp>
        <p:nvSpPr>
          <p:cNvPr id="3075" name="Symbol zastępczy tekstu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l-PL" altLang="pl-PL" smtClean="0"/>
              <a:t>Kliknij, aby edytować style wzorca tekstu</a:t>
            </a:r>
          </a:p>
          <a:p>
            <a:pPr lvl="1"/>
            <a:r>
              <a:rPr lang="pl-PL" altLang="pl-PL" smtClean="0"/>
              <a:t>Drugi poziom</a:t>
            </a:r>
          </a:p>
          <a:p>
            <a:pPr lvl="2"/>
            <a:r>
              <a:rPr lang="pl-PL" altLang="pl-PL" smtClean="0"/>
              <a:t>Trzeci poziom</a:t>
            </a:r>
          </a:p>
          <a:p>
            <a:pPr lvl="3"/>
            <a:r>
              <a:rPr lang="pl-PL" altLang="pl-PL" smtClean="0"/>
              <a:t>Czwarty poziom</a:t>
            </a:r>
          </a:p>
          <a:p>
            <a:pPr lvl="4"/>
            <a:r>
              <a:rPr lang="pl-PL" altLang="pl-PL" smtClean="0"/>
              <a:t>Piąty poziom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A8750C1E-53E7-4EC0-AAD5-046A5C039ADB}" type="datetimeFigureOut">
              <a:rPr lang="pl-PL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5C4A8688-A7DB-42AE-976D-C703308F7B89}" type="slidenum">
              <a:rPr lang="pl-PL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83805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2" r:id="rId1"/>
    <p:sldLayoutId id="2147483853" r:id="rId2"/>
    <p:sldLayoutId id="2147483854" r:id="rId3"/>
    <p:sldLayoutId id="2147483855" r:id="rId4"/>
    <p:sldLayoutId id="2147483856" r:id="rId5"/>
    <p:sldLayoutId id="2147483857" r:id="rId6"/>
    <p:sldLayoutId id="2147483858" r:id="rId7"/>
    <p:sldLayoutId id="2147483859" r:id="rId8"/>
    <p:sldLayoutId id="2147483860" r:id="rId9"/>
    <p:sldLayoutId id="2147483861" r:id="rId10"/>
    <p:sldLayoutId id="214748386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tytułu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1572315-9829-467D-8E95-71B31E08BC39}" type="datetime1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09.12.2022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3C18C7-4C2D-4446-89E5-9ED065281CE0}" type="slidenum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76165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28" r:id="rId1"/>
    <p:sldLayoutId id="2147483929" r:id="rId2"/>
    <p:sldLayoutId id="2147483930" r:id="rId3"/>
    <p:sldLayoutId id="2147483931" r:id="rId4"/>
    <p:sldLayoutId id="2147483932" r:id="rId5"/>
    <p:sldLayoutId id="2147483933" r:id="rId6"/>
    <p:sldLayoutId id="2147483934" r:id="rId7"/>
    <p:sldLayoutId id="2147483935" r:id="rId8"/>
    <p:sldLayoutId id="2147483936" r:id="rId9"/>
    <p:sldLayoutId id="2147483937" r:id="rId10"/>
    <p:sldLayoutId id="2147483938" r:id="rId11"/>
    <p:sldLayoutId id="2147483939" r:id="rId12"/>
    <p:sldLayoutId id="2147483940" r:id="rId13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8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8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8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98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98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9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98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hyperlink" Target="http://www.fotosearch.com/clip-art/risk.html" TargetMode="External"/><Relationship Id="rId1" Type="http://schemas.openxmlformats.org/officeDocument/2006/relationships/slideLayout" Target="../slideLayouts/slideLayout2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hyperlink" Target="http://mastermind.sysop.com/" TargetMode="External"/><Relationship Id="rId1" Type="http://schemas.openxmlformats.org/officeDocument/2006/relationships/slideLayout" Target="../slideLayouts/slideLayout40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hyperlink" Target="http://www.polizei.rlp.de/internet/nav/ac9/presse.jsp?uMen=ac970d73-c9a2-b001-be59-2680a525fe06&amp;page=1&amp;pagesize=10&amp;sel_uCon=33238e3f-1422-11c5-ec3f-1a94839292e2" TargetMode="External"/><Relationship Id="rId1" Type="http://schemas.openxmlformats.org/officeDocument/2006/relationships/slideLayout" Target="../slideLayouts/slideLayout5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hyperlink" Target="http://bechstein-baum.de/inhalt/i_tipps_03.html" TargetMode="External"/><Relationship Id="rId1" Type="http://schemas.openxmlformats.org/officeDocument/2006/relationships/slideLayout" Target="../slideLayouts/slideLayout68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hyperlink" Target="http://www.perspektywy.pl/index.php?option=com_content&amp;task=view&amp;id=252&amp;Itemid=113&amp;idPodgrupy=4" TargetMode="External"/><Relationship Id="rId1" Type="http://schemas.openxmlformats.org/officeDocument/2006/relationships/slideLayout" Target="../slideLayouts/slideLayout68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8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8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hyperlink" Target="https://pl.wikipedia.org/wiki/Wsp%C3%B3%C5%82czynnik_wyp%C5%82acalno%C5%9Bci" TargetMode="External"/><Relationship Id="rId1" Type="http://schemas.openxmlformats.org/officeDocument/2006/relationships/slideLayout" Target="../slideLayouts/slideLayout68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8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8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8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68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31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1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31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4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153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64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7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8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6.jpeg"/><Relationship Id="rId4" Type="http://schemas.openxmlformats.org/officeDocument/2006/relationships/image" Target="../media/image45.wmf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6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7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1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hyperlink" Target="http://www.financialloancentral.com/tag/exchange" TargetMode="External"/><Relationship Id="rId1" Type="http://schemas.openxmlformats.org/officeDocument/2006/relationships/slideLayout" Target="../slideLayouts/slideLayout13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3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hyperlink" Target="http://pcblog.pl/page/72/" TargetMode="External"/><Relationship Id="rId1" Type="http://schemas.openxmlformats.org/officeDocument/2006/relationships/slideLayout" Target="../slideLayouts/slideLayout13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hyperlink" Target="https://weblogs.ryerson.ca/roller/f08jrn112s031/category/Politics" TargetMode="External"/><Relationship Id="rId1" Type="http://schemas.openxmlformats.org/officeDocument/2006/relationships/slideLayout" Target="../slideLayouts/slideLayout104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hyperlink" Target="http://justmycupoftea.typepad.com/just_my_cup_of_tea/philanthropic_endeavors/index.html" TargetMode="External"/><Relationship Id="rId1" Type="http://schemas.openxmlformats.org/officeDocument/2006/relationships/slideLayout" Target="../slideLayouts/slideLayout10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04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08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hyperlink" Target="http://help.kfpsalsa.com/kb/bestpractices/currency-management-with-financial-instruments-during-the-crisis" TargetMode="External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685800" y="548680"/>
            <a:ext cx="7772400" cy="1470025"/>
          </a:xfrm>
        </p:spPr>
        <p:txBody>
          <a:bodyPr/>
          <a:lstStyle/>
          <a:p>
            <a:r>
              <a:rPr lang="pl-PL" dirty="0" smtClean="0"/>
              <a:t>Zarządzanie ryzykiem</a:t>
            </a:r>
            <a:endParaRPr lang="pl-PL" dirty="0"/>
          </a:p>
        </p:txBody>
      </p:sp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8" y="2552700"/>
            <a:ext cx="4680520" cy="29645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86319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dirty="0">
                <a:solidFill>
                  <a:prstClr val="black"/>
                </a:solidFill>
              </a:rPr>
              <a:t>Rozkład dwumianowy </a:t>
            </a:r>
            <a:r>
              <a:rPr lang="pl-PL" dirty="0" err="1">
                <a:solidFill>
                  <a:prstClr val="black"/>
                </a:solidFill>
              </a:rPr>
              <a:t>c.d</a:t>
            </a:r>
            <a:endParaRPr lang="pl-P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Symbol zastępczy zawartości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pl-PL" dirty="0" smtClean="0"/>
                  <a:t>Ogólny wzór będzie następujący:</a:t>
                </a:r>
              </a:p>
              <a:p>
                <a:pPr marL="0" indent="0">
                  <a:buNone/>
                </a:pPr>
                <a:r>
                  <a:rPr lang="pl-PL" dirty="0"/>
                  <a:t> </a:t>
                </a:r>
                <a:r>
                  <a:rPr lang="pl-PL" dirty="0" smtClean="0"/>
                  <a:t>p – prawdopodobieństwo, że wybrane zdarzenie przyniesie określony wynik</a:t>
                </a:r>
              </a:p>
              <a:p>
                <a:pPr marL="0" indent="0">
                  <a:buNone/>
                </a:pPr>
                <a:r>
                  <a:rPr lang="pl-PL" dirty="0" smtClean="0"/>
                  <a:t>(1- p) - </a:t>
                </a:r>
                <a:r>
                  <a:rPr lang="pl-PL" dirty="0">
                    <a:solidFill>
                      <a:prstClr val="black"/>
                    </a:solidFill>
                  </a:rPr>
                  <a:t>prawdopodobieństwo, że wybrane </a:t>
                </a:r>
                <a:r>
                  <a:rPr lang="pl-PL" dirty="0" smtClean="0">
                    <a:solidFill>
                      <a:prstClr val="black"/>
                    </a:solidFill>
                  </a:rPr>
                  <a:t>zdarzenie </a:t>
                </a:r>
                <a:r>
                  <a:rPr lang="pl-PL" b="1" dirty="0" smtClean="0">
                    <a:solidFill>
                      <a:prstClr val="black"/>
                    </a:solidFill>
                  </a:rPr>
                  <a:t>nie</a:t>
                </a:r>
                <a:r>
                  <a:rPr lang="pl-PL" dirty="0" smtClean="0">
                    <a:solidFill>
                      <a:prstClr val="black"/>
                    </a:solidFill>
                  </a:rPr>
                  <a:t>  </a:t>
                </a:r>
                <a:r>
                  <a:rPr lang="pl-PL" dirty="0">
                    <a:solidFill>
                      <a:prstClr val="black"/>
                    </a:solidFill>
                  </a:rPr>
                  <a:t>przyniesie </a:t>
                </a:r>
                <a:r>
                  <a:rPr lang="pl-PL" dirty="0" smtClean="0">
                    <a:solidFill>
                      <a:prstClr val="black"/>
                    </a:solidFill>
                  </a:rPr>
                  <a:t>określone wyniku</a:t>
                </a:r>
              </a:p>
              <a:p>
                <a:pPr marL="0" indent="0">
                  <a:buNone/>
                </a:pPr>
                <a:r>
                  <a:rPr lang="pl-PL" dirty="0" smtClean="0">
                    <a:solidFill>
                      <a:prstClr val="black"/>
                    </a:solidFill>
                  </a:rPr>
                  <a:t>n – liczba wszystkich zdarzeń</a:t>
                </a:r>
              </a:p>
              <a:p>
                <a:pPr marL="0" indent="0">
                  <a:buNone/>
                </a:pPr>
                <a:r>
                  <a:rPr lang="pl-PL" dirty="0" smtClean="0">
                    <a:solidFill>
                      <a:prstClr val="black"/>
                    </a:solidFill>
                  </a:rPr>
                  <a:t>K – liczba zdarzeń z oczekiwanym wynikiem</a:t>
                </a:r>
              </a:p>
              <a:p>
                <a:pPr marL="0" indent="0" algn="ctr">
                  <a:buNone/>
                </a:pPr>
                <a:r>
                  <a:rPr lang="pl-PL" sz="2700" dirty="0">
                    <a:solidFill>
                      <a:prstClr val="black"/>
                    </a:solidFill>
                  </a:rPr>
                  <a:t>P=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pl-PL" sz="2100" i="1" dirty="0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lang="pl-PL" sz="2100" i="1" dirty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pl-PL" sz="2100" b="0" i="1" dirty="0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𝑛</m:t>
                            </m:r>
                          </m:num>
                          <m:den>
                            <m:r>
                              <a:rPr lang="pl-PL" sz="2100" b="0" i="1" dirty="0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𝑘</m:t>
                            </m:r>
                          </m:den>
                        </m:f>
                      </m:e>
                    </m:d>
                    <m:r>
                      <a:rPr lang="pl-PL" sz="2100" i="1" dirty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∙</m:t>
                    </m:r>
                  </m:oMath>
                </a14:m>
                <a:r>
                  <a:rPr lang="pl-PL" sz="2700" dirty="0" smtClean="0">
                    <a:solidFill>
                      <a:prstClr val="black"/>
                    </a:solidFill>
                  </a:rPr>
                  <a:t>p</a:t>
                </a:r>
                <a:r>
                  <a:rPr lang="pl-PL" sz="2700" baseline="30000" dirty="0" smtClean="0">
                    <a:solidFill>
                      <a:prstClr val="black"/>
                    </a:solidFill>
                  </a:rPr>
                  <a:t>k </a:t>
                </a:r>
                <a14:m>
                  <m:oMath xmlns:m="http://schemas.openxmlformats.org/officeDocument/2006/math">
                    <m:r>
                      <a:rPr lang="pl-PL" sz="27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∙</m:t>
                    </m:r>
                    <m:r>
                      <a:rPr lang="pl-PL" sz="2700" b="0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(1−</m:t>
                    </m:r>
                    <m:r>
                      <a:rPr lang="pl-PL" sz="2700" b="0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𝑝</m:t>
                    </m:r>
                    <m:r>
                      <a:rPr lang="pl-PL" sz="2700" b="0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pl-PL" sz="2700" baseline="30000" dirty="0" smtClean="0">
                    <a:solidFill>
                      <a:prstClr val="black"/>
                    </a:solidFill>
                  </a:rPr>
                  <a:t>(n-k)</a:t>
                </a:r>
                <a:endParaRPr lang="pl-PL" dirty="0"/>
              </a:p>
            </p:txBody>
          </p:sp>
        </mc:Choice>
        <mc:Fallback xmlns="">
          <p:sp>
            <p:nvSpPr>
              <p:cNvPr id="3" name="Symbol zastępczy zawartości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852" t="-1752" r="-2963" b="-270"/>
                </a:stretch>
              </a:blipFill>
            </p:spPr>
            <p:txBody>
              <a:bodyPr/>
              <a:lstStyle/>
              <a:p>
                <a:r>
                  <a:rPr lang="pl-P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286C92-8785-4CA1-8ACF-416EEAEAC936}" type="slidenum">
              <a:rPr lang="pl-PL" smtClean="0"/>
              <a:t>10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66661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286C92-8785-4CA1-8ACF-416EEAEAC936}" type="slidenum">
              <a:rPr lang="pl-PL" smtClean="0"/>
              <a:t>11</a:t>
            </a:fld>
            <a:endParaRPr lang="pl-PL"/>
          </a:p>
        </p:txBody>
      </p:sp>
      <p:pic>
        <p:nvPicPr>
          <p:cNvPr id="4198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6" t="14686" b="-1565"/>
          <a:stretch/>
        </p:blipFill>
        <p:spPr bwMode="auto">
          <a:xfrm>
            <a:off x="24199" y="1592881"/>
            <a:ext cx="9167752" cy="61206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pole tekstowe 7"/>
          <p:cNvSpPr txBox="1"/>
          <p:nvPr/>
        </p:nvSpPr>
        <p:spPr>
          <a:xfrm>
            <a:off x="651351" y="764704"/>
            <a:ext cx="791344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 smtClean="0"/>
              <a:t> </a:t>
            </a:r>
            <a:r>
              <a:rPr lang="pl-PL" sz="4800" dirty="0" smtClean="0"/>
              <a:t>Jak rozumieć rozkład normalny</a:t>
            </a:r>
            <a:endParaRPr lang="pl-PL" sz="4800" dirty="0"/>
          </a:p>
        </p:txBody>
      </p:sp>
    </p:spTree>
    <p:extLst>
      <p:ext uri="{BB962C8B-B14F-4D97-AF65-F5344CB8AC3E}">
        <p14:creationId xmlns:p14="http://schemas.microsoft.com/office/powerpoint/2010/main" val="403862332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71600" y="104775"/>
            <a:ext cx="5832648" cy="957263"/>
          </a:xfrm>
        </p:spPr>
        <p:txBody>
          <a:bodyPr anchorCtr="1"/>
          <a:lstStyle/>
          <a:p>
            <a:pPr>
              <a:spcBef>
                <a:spcPct val="20000"/>
              </a:spcBef>
            </a:pPr>
            <a:r>
              <a:rPr lang="pl-PL" altLang="pl-PL" b="1" dirty="0" smtClean="0"/>
              <a:t>Rozkład normalny</a:t>
            </a:r>
            <a:endParaRPr lang="en-US" altLang="pl-PL" b="1" dirty="0" smtClean="0"/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192" y="0"/>
            <a:ext cx="2324100" cy="196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0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003300"/>
            <a:ext cx="8229600" cy="5589588"/>
          </a:xfrm>
        </p:spPr>
        <p:txBody>
          <a:bodyPr/>
          <a:lstStyle/>
          <a:p>
            <a:pPr marL="457200" indent="-457200"/>
            <a:r>
              <a:rPr lang="pl-PL" altLang="pl-PL" sz="2200" dirty="0" smtClean="0"/>
              <a:t>Rozkład ciągły odgrywający ważną rolę w statystycznym opisie zagadnień przyrodniczych, przemysłowych, medycznych, społecznych itp. Wykres funkcji prawdopodobieństwa tego rozkładu jest krzywą dzwonową.</a:t>
            </a:r>
          </a:p>
          <a:p>
            <a:pPr marL="457200" indent="-457200"/>
            <a:r>
              <a:rPr lang="pl-PL" altLang="pl-PL" sz="2200" dirty="0" smtClean="0"/>
              <a:t>Często używana jest też nazwa „rozkład gaussowski” (Gaussa) od nazwiska niemieckiego matematyka Karla Gaussa</a:t>
            </a:r>
            <a:r>
              <a:rPr lang="en-US" altLang="pl-PL" sz="2200" dirty="0" smtClean="0"/>
              <a:t>.</a:t>
            </a:r>
          </a:p>
          <a:p>
            <a:pPr marL="457200" indent="-457200"/>
            <a:r>
              <a:rPr lang="pl-PL" altLang="pl-PL" sz="2200" dirty="0" smtClean="0"/>
              <a:t>Przyczyną jego znaczenia jest częstość występowania w naturze. </a:t>
            </a:r>
          </a:p>
          <a:p>
            <a:pPr marL="457200" indent="-457200"/>
            <a:r>
              <a:rPr lang="pl-PL" altLang="pl-PL" sz="2200" dirty="0" smtClean="0"/>
              <a:t>Jeśli jakaś wielkość jest sumą lub średnią bardzo wielu drobnych losowych czynników, to niezależnie od rozkładu każdego z tych czynników, jej rozkład będzie zbliżony do normalnego, stąd można go bardzo często zaobserwować w danych. </a:t>
            </a:r>
          </a:p>
          <a:p>
            <a:pPr marL="457200" indent="-457200"/>
            <a:r>
              <a:rPr lang="pl-PL" altLang="pl-PL" sz="2200" dirty="0" smtClean="0"/>
              <a:t>Ponadto rozkład normalny ma interesujące właściwości matematyczne, dzięki którym oparte na nim metody statystyczne są proste obliczeniowo.</a:t>
            </a:r>
          </a:p>
          <a:p>
            <a:pPr marL="457200" indent="-457200"/>
            <a:r>
              <a:rPr lang="pl-PL" altLang="pl-PL" sz="2200" dirty="0" smtClean="0"/>
              <a:t>Do zdefiniowania rozkładu normalnego wymagane są dwa parametry: średnia, </a:t>
            </a:r>
            <a:r>
              <a:rPr lang="en-US" altLang="pl-PL" sz="2200" dirty="0" smtClean="0"/>
              <a:t> </a:t>
            </a:r>
            <a:r>
              <a:rPr lang="en-US" altLang="pl-PL" sz="2200" i="1" dirty="0" smtClean="0">
                <a:cs typeface="Arial" charset="0"/>
              </a:rPr>
              <a:t>µ</a:t>
            </a:r>
            <a:r>
              <a:rPr lang="en-US" altLang="pl-PL" sz="2200" dirty="0" smtClean="0">
                <a:cs typeface="Arial" charset="0"/>
              </a:rPr>
              <a:t>, </a:t>
            </a:r>
            <a:r>
              <a:rPr lang="pl-PL" altLang="pl-PL" sz="2200" dirty="0" smtClean="0">
                <a:cs typeface="Arial" charset="0"/>
              </a:rPr>
              <a:t>i odchylenie standardowe</a:t>
            </a:r>
            <a:r>
              <a:rPr lang="en-US" altLang="pl-PL" sz="2200" dirty="0" smtClean="0">
                <a:cs typeface="Arial" charset="0"/>
              </a:rPr>
              <a:t>, </a:t>
            </a:r>
            <a:r>
              <a:rPr lang="el-GR" altLang="pl-PL" sz="2200" i="1" dirty="0" smtClean="0">
                <a:cs typeface="Arial" charset="0"/>
              </a:rPr>
              <a:t>σ</a:t>
            </a:r>
            <a:r>
              <a:rPr lang="en-US" altLang="pl-PL" sz="2200" dirty="0" smtClean="0">
                <a:cs typeface="Arial" charset="0"/>
              </a:rPr>
              <a:t>.</a:t>
            </a:r>
            <a:endParaRPr lang="el-GR" altLang="pl-PL" sz="2200" i="1" dirty="0" smtClean="0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10248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3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3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3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63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632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0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44500" y="104775"/>
            <a:ext cx="8255000" cy="1143000"/>
          </a:xfrm>
        </p:spPr>
        <p:txBody>
          <a:bodyPr anchorCtr="1"/>
          <a:lstStyle/>
          <a:p>
            <a:pPr>
              <a:spcBef>
                <a:spcPct val="20000"/>
              </a:spcBef>
            </a:pPr>
            <a:r>
              <a:rPr lang="pl-PL" altLang="pl-PL" b="1" smtClean="0"/>
              <a:t>Krzywa rozkładu normalnego</a:t>
            </a:r>
            <a:endParaRPr lang="en-US" altLang="pl-PL" b="1" smtClean="0"/>
          </a:p>
        </p:txBody>
      </p:sp>
      <p:pic>
        <p:nvPicPr>
          <p:cNvPr id="614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993" t="12637" r="5009" b="7701"/>
          <a:stretch>
            <a:fillRect/>
          </a:stretch>
        </p:blipFill>
        <p:spPr bwMode="auto">
          <a:xfrm>
            <a:off x="1254125" y="1725613"/>
            <a:ext cx="6573838" cy="4059237"/>
          </a:xfrm>
          <a:prstGeom prst="rect">
            <a:avLst/>
          </a:prstGeom>
          <a:noFill/>
          <a:ln w="12700" algn="ctr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pole tekstowe 1"/>
          <p:cNvSpPr txBox="1"/>
          <p:nvPr/>
        </p:nvSpPr>
        <p:spPr>
          <a:xfrm>
            <a:off x="683568" y="6237312"/>
            <a:ext cx="81369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dirty="0" smtClean="0"/>
              <a:t>Slajdy 10-15 z wykładu  UAM http</a:t>
            </a:r>
            <a:r>
              <a:rPr lang="pl-PL" dirty="0"/>
              <a:t>://geoinfo.amu.edu.pl/staff/astach/statystyka_ppt_2014/Statystyka_08_2014.ppt</a:t>
            </a:r>
          </a:p>
        </p:txBody>
      </p:sp>
    </p:spTree>
    <p:extLst>
      <p:ext uri="{BB962C8B-B14F-4D97-AF65-F5344CB8AC3E}">
        <p14:creationId xmlns:p14="http://schemas.microsoft.com/office/powerpoint/2010/main" val="256776854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79512" y="260648"/>
            <a:ext cx="5112568" cy="1143000"/>
          </a:xfrm>
        </p:spPr>
        <p:txBody>
          <a:bodyPr anchorCtr="1"/>
          <a:lstStyle/>
          <a:p>
            <a:pPr>
              <a:spcBef>
                <a:spcPct val="20000"/>
              </a:spcBef>
            </a:pPr>
            <a:r>
              <a:rPr lang="pl-PL" altLang="pl-PL" sz="4200" b="1" dirty="0" smtClean="0"/>
              <a:t>Cechy krzywej rozkładu normalnego</a:t>
            </a:r>
            <a:endParaRPr lang="en-US" altLang="pl-PL" sz="4200" b="1" dirty="0" smtClean="0"/>
          </a:p>
        </p:txBody>
      </p:sp>
      <p:sp>
        <p:nvSpPr>
          <p:cNvPr id="56525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39552" y="1484784"/>
            <a:ext cx="8229600" cy="4248472"/>
          </a:xfrm>
        </p:spPr>
        <p:txBody>
          <a:bodyPr/>
          <a:lstStyle/>
          <a:p>
            <a:pPr marL="457200" indent="-457200"/>
            <a:r>
              <a:rPr lang="pl-PL" altLang="pl-PL" sz="2900" dirty="0" smtClean="0"/>
              <a:t>Ma gładki charakter i jest symetryczna w stosunku do </a:t>
            </a:r>
            <a:r>
              <a:rPr lang="en-US" altLang="pl-PL" sz="2900" i="1" dirty="0" smtClean="0">
                <a:cs typeface="Arial" charset="0"/>
              </a:rPr>
              <a:t>µ</a:t>
            </a:r>
            <a:r>
              <a:rPr lang="en-US" altLang="pl-PL" sz="2900" dirty="0" smtClean="0">
                <a:cs typeface="Arial" charset="0"/>
              </a:rPr>
              <a:t>.</a:t>
            </a:r>
            <a:endParaRPr lang="en-US" altLang="pl-PL" sz="2900" i="1" dirty="0" smtClean="0">
              <a:cs typeface="Arial" charset="0"/>
            </a:endParaRPr>
          </a:p>
          <a:p>
            <a:pPr marL="457200" indent="-457200"/>
            <a:r>
              <a:rPr lang="pl-PL" altLang="pl-PL" sz="2900" dirty="0" smtClean="0">
                <a:cs typeface="Arial" charset="0"/>
              </a:rPr>
              <a:t>Maksimum krzywa (funkcja) osiąga dla</a:t>
            </a:r>
            <a:r>
              <a:rPr lang="en-US" altLang="pl-PL" sz="2900" dirty="0" smtClean="0">
                <a:cs typeface="Arial" charset="0"/>
              </a:rPr>
              <a:t> </a:t>
            </a:r>
            <a:r>
              <a:rPr lang="en-US" altLang="pl-PL" sz="2900" i="1" dirty="0" smtClean="0">
                <a:cs typeface="Arial" charset="0"/>
              </a:rPr>
              <a:t>µ</a:t>
            </a:r>
            <a:r>
              <a:rPr lang="en-US" altLang="pl-PL" sz="2900" dirty="0" smtClean="0">
                <a:cs typeface="Arial" charset="0"/>
              </a:rPr>
              <a:t>.</a:t>
            </a:r>
            <a:endParaRPr lang="en-US" altLang="pl-PL" sz="2900" i="1" dirty="0" smtClean="0">
              <a:cs typeface="Arial" charset="0"/>
            </a:endParaRPr>
          </a:p>
          <a:p>
            <a:pPr marL="457200" indent="-457200"/>
            <a:r>
              <a:rPr lang="pl-PL" altLang="pl-PL" sz="2900" dirty="0" smtClean="0">
                <a:cs typeface="Arial" charset="0"/>
              </a:rPr>
              <a:t>Krzywa w obu kierunkach nigdy nie osiąga (dotyka) osi poziomej – jest nieskończona</a:t>
            </a:r>
            <a:r>
              <a:rPr lang="en-US" altLang="pl-PL" sz="2900" dirty="0" smtClean="0">
                <a:cs typeface="Arial" charset="0"/>
              </a:rPr>
              <a:t>.</a:t>
            </a:r>
          </a:p>
          <a:p>
            <a:pPr marL="457200" indent="-457200"/>
            <a:r>
              <a:rPr lang="pl-PL" altLang="pl-PL" sz="2900" dirty="0" smtClean="0">
                <a:cs typeface="Arial" charset="0"/>
              </a:rPr>
              <a:t>Jeśli wartość </a:t>
            </a:r>
            <a:r>
              <a:rPr lang="el-GR" altLang="pl-PL" sz="2900" i="1" dirty="0" smtClean="0">
                <a:cs typeface="Arial" charset="0"/>
              </a:rPr>
              <a:t>σ</a:t>
            </a:r>
            <a:r>
              <a:rPr lang="en-US" altLang="pl-PL" sz="2900" dirty="0" smtClean="0">
                <a:cs typeface="Arial" charset="0"/>
              </a:rPr>
              <a:t> </a:t>
            </a:r>
            <a:r>
              <a:rPr lang="pl-PL" altLang="pl-PL" sz="2900" dirty="0" smtClean="0">
                <a:cs typeface="Arial" charset="0"/>
              </a:rPr>
              <a:t>wzrasta, to</a:t>
            </a:r>
            <a:r>
              <a:rPr lang="en-US" altLang="pl-PL" sz="2900" dirty="0" smtClean="0">
                <a:cs typeface="Arial" charset="0"/>
              </a:rPr>
              <a:t> </a:t>
            </a:r>
            <a:r>
              <a:rPr lang="pl-PL" altLang="pl-PL" sz="2900" dirty="0" smtClean="0">
                <a:cs typeface="Arial" charset="0"/>
              </a:rPr>
              <a:t>krzywa staje się bardziej „rozłożysta” (płaska)</a:t>
            </a:r>
            <a:endParaRPr lang="en-US" altLang="pl-PL" sz="2900" dirty="0" smtClean="0">
              <a:cs typeface="Arial" charset="0"/>
            </a:endParaRPr>
          </a:p>
          <a:p>
            <a:pPr marL="457200" indent="-457200"/>
            <a:r>
              <a:rPr lang="pl-PL" altLang="pl-PL" sz="2900" dirty="0" smtClean="0">
                <a:cs typeface="Arial" charset="0"/>
              </a:rPr>
              <a:t>Gdy wartość </a:t>
            </a:r>
            <a:r>
              <a:rPr lang="el-GR" altLang="pl-PL" sz="2900" i="1" dirty="0" smtClean="0">
                <a:cs typeface="Arial" charset="0"/>
              </a:rPr>
              <a:t>σ</a:t>
            </a:r>
            <a:r>
              <a:rPr lang="pl-PL" altLang="pl-PL" sz="2900" dirty="0" smtClean="0">
                <a:cs typeface="Arial" charset="0"/>
              </a:rPr>
              <a:t> maleje</a:t>
            </a:r>
            <a:r>
              <a:rPr lang="en-US" altLang="pl-PL" sz="2900" dirty="0" smtClean="0">
                <a:cs typeface="Arial" charset="0"/>
              </a:rPr>
              <a:t>, </a:t>
            </a:r>
            <a:r>
              <a:rPr lang="pl-PL" altLang="pl-PL" sz="2900" dirty="0" smtClean="0">
                <a:cs typeface="Arial" charset="0"/>
              </a:rPr>
              <a:t>krzywa staje się bardziej wysmukła wokół</a:t>
            </a:r>
            <a:r>
              <a:rPr lang="en-US" altLang="pl-PL" sz="2900" dirty="0" smtClean="0">
                <a:cs typeface="Arial" charset="0"/>
              </a:rPr>
              <a:t> </a:t>
            </a:r>
            <a:r>
              <a:rPr lang="en-US" altLang="pl-PL" sz="2900" i="1" dirty="0" smtClean="0">
                <a:cs typeface="Arial" charset="0"/>
              </a:rPr>
              <a:t>µ</a:t>
            </a:r>
            <a:r>
              <a:rPr lang="en-US" altLang="pl-PL" sz="2900" dirty="0" smtClean="0">
                <a:cs typeface="Arial" charset="0"/>
              </a:rPr>
              <a:t>.</a:t>
            </a:r>
            <a:endParaRPr lang="en-US" altLang="pl-PL" sz="2900" i="1" dirty="0" smtClean="0">
              <a:cs typeface="Arial" charset="0"/>
            </a:endParaRPr>
          </a:p>
          <a:p>
            <a:pPr marL="457200" indent="-457200"/>
            <a:r>
              <a:rPr lang="pl-PL" altLang="pl-PL" sz="2900" dirty="0" smtClean="0">
                <a:cs typeface="Arial" charset="0"/>
              </a:rPr>
              <a:t>Punkty przegięcia krzywej znajdują się w pozycji </a:t>
            </a:r>
            <a:r>
              <a:rPr lang="en-US" altLang="pl-PL" sz="2900" i="1" dirty="0" smtClean="0">
                <a:cs typeface="Arial" charset="0"/>
              </a:rPr>
              <a:t>µ</a:t>
            </a:r>
            <a:r>
              <a:rPr lang="en-US" altLang="pl-PL" sz="2900" dirty="0" smtClean="0">
                <a:cs typeface="Arial" charset="0"/>
              </a:rPr>
              <a:t> ± </a:t>
            </a:r>
            <a:r>
              <a:rPr lang="el-GR" altLang="pl-PL" sz="2900" i="1" dirty="0" smtClean="0">
                <a:cs typeface="Arial" charset="0"/>
              </a:rPr>
              <a:t>σ</a:t>
            </a:r>
            <a:r>
              <a:rPr lang="en-US" altLang="pl-PL" sz="2900" dirty="0" smtClean="0">
                <a:cs typeface="Arial" charset="0"/>
              </a:rPr>
              <a:t>.</a:t>
            </a:r>
            <a:endParaRPr lang="el-GR" altLang="pl-PL" sz="2900" dirty="0" smtClean="0">
              <a:cs typeface="Arial" charset="0"/>
            </a:endParaRPr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104" y="116632"/>
            <a:ext cx="2786062" cy="163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1455862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5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5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5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5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65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65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5251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44500" y="104775"/>
            <a:ext cx="8255000" cy="1143000"/>
          </a:xfrm>
        </p:spPr>
        <p:txBody>
          <a:bodyPr anchorCtr="1"/>
          <a:lstStyle/>
          <a:p>
            <a:pPr>
              <a:spcBef>
                <a:spcPct val="20000"/>
              </a:spcBef>
            </a:pPr>
            <a:r>
              <a:rPr lang="pl-PL" altLang="pl-PL" b="1" smtClean="0"/>
              <a:t>Dwie krzywe rozkładu normalnego</a:t>
            </a:r>
            <a:endParaRPr lang="en-US" altLang="pl-PL" b="1" smtClean="0"/>
          </a:p>
        </p:txBody>
      </p:sp>
      <p:pic>
        <p:nvPicPr>
          <p:cNvPr id="819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625725"/>
            <a:ext cx="5811838" cy="3932238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66276" name="Text Box 5"/>
          <p:cNvSpPr txBox="1">
            <a:spLocks noChangeArrowheads="1"/>
          </p:cNvSpPr>
          <p:nvPr/>
        </p:nvSpPr>
        <p:spPr bwMode="auto">
          <a:xfrm>
            <a:off x="5310188" y="1179513"/>
            <a:ext cx="3582987" cy="314007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pl-PL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Obie krzywe mają tą samą średnią</a:t>
            </a:r>
            <a:r>
              <a:rPr lang="en-US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b="1" i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µ</a:t>
            </a:r>
            <a:r>
              <a:rPr lang="en-US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= 6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pl-PL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Krzywa „A” ma odchylenie standardowe </a:t>
            </a:r>
            <a:r>
              <a:rPr lang="el-GR" b="1" i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σ</a:t>
            </a:r>
            <a:r>
              <a:rPr lang="en-US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= 1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pl-PL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Krzywa „B” ma odchylenie standardowe</a:t>
            </a:r>
            <a:r>
              <a:rPr lang="en-US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l-GR" b="1" i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σ</a:t>
            </a:r>
            <a:r>
              <a:rPr lang="en-US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= 3.</a:t>
            </a:r>
            <a:endParaRPr lang="el-GR" b="1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34612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27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627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6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2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62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27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627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6276" grpId="0" build="p" bldLvl="2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44500" y="296863"/>
            <a:ext cx="6071716" cy="1143000"/>
          </a:xfrm>
        </p:spPr>
        <p:txBody>
          <a:bodyPr anchorCtr="1"/>
          <a:lstStyle/>
          <a:p>
            <a:pPr>
              <a:spcBef>
                <a:spcPct val="20000"/>
              </a:spcBef>
            </a:pPr>
            <a:r>
              <a:rPr lang="pl-PL" altLang="pl-PL" b="1" dirty="0" smtClean="0"/>
              <a:t>Wartości rozkładu </a:t>
            </a:r>
            <a:r>
              <a:rPr lang="pl-PL" altLang="pl-PL" b="1" dirty="0" smtClean="0"/>
              <a:t>prawdopodobieństwa</a:t>
            </a:r>
            <a:endParaRPr lang="en-US" altLang="pl-PL" b="1" dirty="0" smtClean="0"/>
          </a:p>
        </p:txBody>
      </p:sp>
      <p:sp>
        <p:nvSpPr>
          <p:cNvPr id="56729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13410" y="2492896"/>
            <a:ext cx="8229600" cy="4525962"/>
          </a:xfrm>
        </p:spPr>
        <p:txBody>
          <a:bodyPr/>
          <a:lstStyle/>
          <a:p>
            <a:pPr marL="457200" indent="-457200"/>
            <a:r>
              <a:rPr lang="pl-PL" altLang="pl-PL" dirty="0" smtClean="0"/>
              <a:t>Powierzchnia pod krzywą dowolnego rozkładu normalnego wynosi zawsze </a:t>
            </a:r>
            <a:r>
              <a:rPr lang="en-US" altLang="pl-PL" dirty="0" smtClean="0"/>
              <a:t>1.</a:t>
            </a:r>
          </a:p>
          <a:p>
            <a:pPr marL="457200" indent="-457200"/>
            <a:r>
              <a:rPr lang="pl-PL" altLang="pl-PL" dirty="0" smtClean="0"/>
              <a:t>Cześć powierzchni poniżej krzywej rozkładu normalnego w granicach danego przedziału wartości, reprezentuje prawdopodobieństwo, że losowy wynik pomiaru znajdzie się w tym przedziale.</a:t>
            </a:r>
            <a:endParaRPr lang="en-US" altLang="pl-PL" dirty="0" smtClean="0"/>
          </a:p>
        </p:txBody>
      </p:sp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5988" y="116632"/>
            <a:ext cx="2847975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8124200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7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7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7299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44475"/>
            <a:ext cx="6059016" cy="1143000"/>
          </a:xfrm>
        </p:spPr>
        <p:txBody>
          <a:bodyPr anchorCtr="1"/>
          <a:lstStyle/>
          <a:p>
            <a:pPr>
              <a:spcBef>
                <a:spcPct val="20000"/>
              </a:spcBef>
            </a:pPr>
            <a:r>
              <a:rPr lang="pl-PL" altLang="pl-PL" b="1" dirty="0" smtClean="0"/>
              <a:t>Empiryczna reguła</a:t>
            </a:r>
            <a:br>
              <a:rPr lang="pl-PL" altLang="pl-PL" b="1" dirty="0" smtClean="0"/>
            </a:br>
            <a:r>
              <a:rPr lang="pl-PL" altLang="pl-PL" b="1" dirty="0" smtClean="0"/>
              <a:t>rozkładu normalnego</a:t>
            </a:r>
            <a:endParaRPr lang="en-US" altLang="pl-PL" b="1" dirty="0" smtClean="0"/>
          </a:p>
        </p:txBody>
      </p:sp>
      <p:sp>
        <p:nvSpPr>
          <p:cNvPr id="4" name="Symbol zastępczy zawartości 3"/>
          <p:cNvSpPr>
            <a:spLocks noGrp="1"/>
          </p:cNvSpPr>
          <p:nvPr>
            <p:ph idx="1"/>
          </p:nvPr>
        </p:nvSpPr>
        <p:spPr>
          <a:xfrm>
            <a:off x="457200" y="1747838"/>
            <a:ext cx="8229600" cy="4992687"/>
          </a:xfrm>
        </p:spPr>
        <p:txBody>
          <a:bodyPr/>
          <a:lstStyle/>
          <a:p>
            <a:r>
              <a:rPr lang="pl-PL" altLang="pl-PL" sz="2800" dirty="0" smtClean="0"/>
              <a:t>Dla rozkładu, który jest symetryczny i ma kształt dzwonowy, a w szczególności dla rozkładu normalnego:</a:t>
            </a:r>
          </a:p>
          <a:p>
            <a:pPr lvl="1"/>
            <a:r>
              <a:rPr lang="pl-PL" altLang="pl-PL" sz="2500" dirty="0" smtClean="0"/>
              <a:t>około 68% wartości danych jest położone w odległości plus/minus jednego odchylenia standardowego od średniej,</a:t>
            </a:r>
          </a:p>
          <a:p>
            <a:pPr lvl="1"/>
            <a:r>
              <a:rPr lang="pl-PL" altLang="pl-PL" sz="2500" dirty="0" smtClean="0"/>
              <a:t>około 95% wartości danych jest położone w odległości plus/minus dwóch odchyleń standardowych od średniej</a:t>
            </a:r>
          </a:p>
          <a:p>
            <a:pPr lvl="1"/>
            <a:r>
              <a:rPr lang="pl-PL" altLang="pl-PL" sz="2500" dirty="0" smtClean="0"/>
              <a:t>około 99,7% wartości danych (czyli prawie wszystkie) jest położone w odległości plus/minus trzech odchyleń standardowych od średniej</a:t>
            </a:r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6136" y="116632"/>
            <a:ext cx="2952750" cy="154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2150387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bldLvl="2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44500" y="104775"/>
            <a:ext cx="8255000" cy="1709738"/>
          </a:xfrm>
        </p:spPr>
        <p:txBody>
          <a:bodyPr anchorCtr="1"/>
          <a:lstStyle/>
          <a:p>
            <a:pPr>
              <a:spcBef>
                <a:spcPct val="20000"/>
              </a:spcBef>
            </a:pPr>
            <a:r>
              <a:rPr lang="pl-PL" altLang="pl-PL" b="1" smtClean="0"/>
              <a:t>Empiryczna reguła</a:t>
            </a:r>
            <a:br>
              <a:rPr lang="pl-PL" altLang="pl-PL" b="1" smtClean="0"/>
            </a:br>
            <a:r>
              <a:rPr lang="pl-PL" altLang="pl-PL" b="1" smtClean="0"/>
              <a:t>rozkładu normalnego:</a:t>
            </a:r>
            <a:br>
              <a:rPr lang="pl-PL" altLang="pl-PL" b="1" smtClean="0"/>
            </a:br>
            <a:r>
              <a:rPr lang="pl-PL" altLang="pl-PL" sz="2800" smtClean="0"/>
              <a:t>powierzchnia pod krzywą</a:t>
            </a:r>
            <a:endParaRPr lang="en-US" altLang="pl-PL" sz="2800" smtClean="0"/>
          </a:p>
        </p:txBody>
      </p:sp>
      <p:pic>
        <p:nvPicPr>
          <p:cNvPr id="1126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88" t="16753" r="4694" b="3995"/>
          <a:stretch>
            <a:fillRect/>
          </a:stretch>
        </p:blipFill>
        <p:spPr bwMode="auto">
          <a:xfrm>
            <a:off x="1341438" y="1976438"/>
            <a:ext cx="6348412" cy="4718050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2511692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pl-PL" dirty="0" smtClean="0"/>
              <a:t>Rozkład </a:t>
            </a:r>
            <a:r>
              <a:rPr lang="pl-PL" dirty="0" smtClean="0"/>
              <a:t>normalny – dystrybuant a i wartości prawdopodobieństwa</a:t>
            </a:r>
            <a:endParaRPr lang="pl-PL" dirty="0"/>
          </a:p>
        </p:txBody>
      </p:sp>
      <p:sp>
        <p:nvSpPr>
          <p:cNvPr id="3" name="Symbol zastępczy stopki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286C92-8785-4CA1-8ACF-416EEAEAC936}" type="slidenum">
              <a:rPr lang="pl-PL" smtClean="0"/>
              <a:t>19</a:t>
            </a:fld>
            <a:endParaRPr lang="pl-PL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532660"/>
            <a:ext cx="8784976" cy="323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pole tekstowe 5"/>
          <p:cNvSpPr txBox="1"/>
          <p:nvPr/>
        </p:nvSpPr>
        <p:spPr>
          <a:xfrm>
            <a:off x="395536" y="4725144"/>
            <a:ext cx="842493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dirty="0" smtClean="0"/>
              <a:t>Lewy wykres przedstawia funkcję gęstości prawdopodobieństwa dystrybuantę) dla różnych wartości E(x) i </a:t>
            </a:r>
            <a:r>
              <a:rPr lang="el-GR" dirty="0" smtClean="0"/>
              <a:t>σ</a:t>
            </a:r>
            <a:endParaRPr lang="pl-PL" dirty="0" smtClean="0"/>
          </a:p>
          <a:p>
            <a:r>
              <a:rPr lang="pl-PL" dirty="0" smtClean="0"/>
              <a:t>Prawy </a:t>
            </a:r>
            <a:r>
              <a:rPr lang="pl-PL" dirty="0"/>
              <a:t>wykres </a:t>
            </a:r>
            <a:r>
              <a:rPr lang="pl-PL" dirty="0" smtClean="0"/>
              <a:t> to całka </a:t>
            </a:r>
            <a:r>
              <a:rPr lang="pl-PL" dirty="0"/>
              <a:t>z </a:t>
            </a:r>
            <a:r>
              <a:rPr lang="pl-PL" dirty="0" smtClean="0"/>
              <a:t>dystrybuanty, </a:t>
            </a:r>
            <a:r>
              <a:rPr lang="pl-PL" dirty="0"/>
              <a:t>obliczona w odpowiednich granicach, jest równa prawdopodobieństwu wystąpienia danego zdarzenia losowego.</a:t>
            </a:r>
          </a:p>
        </p:txBody>
      </p:sp>
    </p:spTree>
    <p:extLst>
      <p:ext uri="{BB962C8B-B14F-4D97-AF65-F5344CB8AC3E}">
        <p14:creationId xmlns:p14="http://schemas.microsoft.com/office/powerpoint/2010/main" val="2350187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4581128"/>
            <a:ext cx="2619375" cy="174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pl-PL" dirty="0" smtClean="0"/>
              <a:t>Ryzyko, prawdopodobieństwo, szansa</a:t>
            </a:r>
            <a:endParaRPr lang="pl-PL" dirty="0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pl-PL" dirty="0" smtClean="0"/>
              <a:t>Prawdopodobieństwo – częstość występowania zdarzenia w danej grupie zdarzeń</a:t>
            </a:r>
          </a:p>
          <a:p>
            <a:r>
              <a:rPr lang="pl-PL" dirty="0" smtClean="0"/>
              <a:t>Ryzyko – prawdopodobieństwo straty</a:t>
            </a:r>
          </a:p>
          <a:p>
            <a:r>
              <a:rPr lang="pl-PL" dirty="0" smtClean="0"/>
              <a:t>Szansa –prawdopodobieństwo uzyskania korzyści</a:t>
            </a:r>
          </a:p>
          <a:p>
            <a:r>
              <a:rPr lang="pl-PL" dirty="0" smtClean="0"/>
              <a:t>Premia za ryzyko – możliwa korzyść z podjęcia ryzyka</a:t>
            </a:r>
          </a:p>
          <a:p>
            <a:r>
              <a:rPr lang="pl-PL" dirty="0" smtClean="0"/>
              <a:t>Niepewność – nie dająca się oszacować strata lub korzyść</a:t>
            </a:r>
            <a:endParaRPr lang="pl-PL" dirty="0"/>
          </a:p>
        </p:txBody>
      </p:sp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286C92-8785-4CA1-8ACF-416EEAEAC936}" type="slidenum">
              <a:rPr lang="pl-PL" smtClean="0"/>
              <a:t>2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2881001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dirty="0" err="1" smtClean="0"/>
              <a:t>Semiwaraincja</a:t>
            </a:r>
            <a:r>
              <a:rPr lang="pl-PL" dirty="0" smtClean="0"/>
              <a:t>, </a:t>
            </a:r>
            <a:r>
              <a:rPr lang="pl-PL" dirty="0" err="1" smtClean="0"/>
              <a:t>kurtoza</a:t>
            </a:r>
            <a:r>
              <a:rPr lang="pl-PL" dirty="0" smtClean="0"/>
              <a:t>, skośność</a:t>
            </a:r>
            <a:endParaRPr lang="pl-PL" dirty="0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pl-PL" dirty="0" err="1" smtClean="0"/>
              <a:t>Semiwariancja</a:t>
            </a:r>
            <a:r>
              <a:rPr lang="pl-PL" dirty="0"/>
              <a:t> </a:t>
            </a:r>
            <a:r>
              <a:rPr lang="pl-PL" dirty="0" smtClean="0"/>
              <a:t>– wariancja obliczona tylko dla pewnej, z reguły „gorszej” części wyników. Służy do oceny siły szkody powstałej wskutek niekorzystnych warunkach</a:t>
            </a:r>
          </a:p>
          <a:p>
            <a:r>
              <a:rPr lang="pl-PL" dirty="0" err="1" smtClean="0"/>
              <a:t>Kurtoza</a:t>
            </a:r>
            <a:r>
              <a:rPr lang="pl-PL" dirty="0" smtClean="0"/>
              <a:t> – miar spłaszczenia dystrybuanty, służy do określenia rozrzutu wyników</a:t>
            </a:r>
          </a:p>
          <a:p>
            <a:r>
              <a:rPr lang="pl-PL" dirty="0" smtClean="0"/>
              <a:t>Współczynnik skośności – określa ewentualną koncentracje wyników poza średnia, a wiec kiedy mediana i dominanta nie są równe średniej</a:t>
            </a:r>
            <a:endParaRPr lang="pl-PL" dirty="0"/>
          </a:p>
        </p:txBody>
      </p:sp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286C92-8785-4CA1-8ACF-416EEAEAC936}" type="slidenum">
              <a:rPr lang="pl-PL" smtClean="0"/>
              <a:t>20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132787875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-324544" y="489248"/>
            <a:ext cx="6840760" cy="1143000"/>
          </a:xfrm>
        </p:spPr>
        <p:txBody>
          <a:bodyPr/>
          <a:lstStyle/>
          <a:p>
            <a:r>
              <a:rPr lang="pl-PL" dirty="0" smtClean="0"/>
              <a:t>Rozkład. t-Studenta </a:t>
            </a:r>
            <a:endParaRPr lang="pl-PL" dirty="0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539552" y="1988840"/>
            <a:ext cx="8229600" cy="4525963"/>
          </a:xfrm>
        </p:spPr>
        <p:txBody>
          <a:bodyPr>
            <a:normAutofit fontScale="85000" lnSpcReduction="20000"/>
          </a:bodyPr>
          <a:lstStyle/>
          <a:p>
            <a:r>
              <a:rPr lang="pl-PL" dirty="0"/>
              <a:t>Z</a:t>
            </a:r>
            <a:r>
              <a:rPr lang="pl-PL" dirty="0" smtClean="0"/>
              <a:t> formalnego punktu widzenia stosuje się, gdy oszacowanie parametrów rozkładu prawdopodobieństwa dokonano w oparciu o zbyt małą ilość pomiarów</a:t>
            </a:r>
          </a:p>
          <a:p>
            <a:r>
              <a:rPr lang="pl-PL" dirty="0" smtClean="0"/>
              <a:t>W praktyce stosuj się go przypadku  stosunkowo rzadkich wartości funkcji prawdopodobieństwa (np.- jakie jest prawdopodobieństwo znalezienia na pchlim targu oryginalnego stolika Chippendale)</a:t>
            </a:r>
          </a:p>
          <a:p>
            <a:r>
              <a:rPr lang="pl-PL" dirty="0" smtClean="0"/>
              <a:t>Rozkład ten wykazuje wyższe prawdopodobieństwa dla zmiennych o wartościach znacznie oddalonych od średniej iż podaje to rozkład normalny (np. opcje głęboko </a:t>
            </a:r>
            <a:r>
              <a:rPr lang="pl-PL" i="1" dirty="0" smtClean="0"/>
              <a:t>out of the </a:t>
            </a:r>
            <a:r>
              <a:rPr lang="en-AU" i="1" dirty="0" smtClean="0"/>
              <a:t>money</a:t>
            </a:r>
            <a:r>
              <a:rPr lang="pl-PL" i="1" dirty="0" smtClean="0"/>
              <a:t>) </a:t>
            </a:r>
            <a:endParaRPr lang="pl-PL" i="1" dirty="0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3C18C7-4C2D-4446-89E5-9ED065281CE0}" type="slidenum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21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2968" y="260648"/>
            <a:ext cx="28575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82118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pl-PL" dirty="0" smtClean="0"/>
              <a:t>Na czym polega zarządzanie ryzykiem</a:t>
            </a:r>
            <a:endParaRPr lang="pl-PL" dirty="0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pl-PL" dirty="0" smtClean="0"/>
              <a:t>Polskie tłumaczenie (kalka językowa z angielskiego) nie oddaje istoty pojęcia. W istocie powinno to być „radzenie sobie z ryzykiem”</a:t>
            </a:r>
          </a:p>
          <a:p>
            <a:r>
              <a:rPr lang="pl-PL" dirty="0" smtClean="0"/>
              <a:t>Ryzyka się nie ustala, jest zjawiskiem obiektywnym. Można jednak zmieszać wielkość możliwych strat kosztem</a:t>
            </a:r>
          </a:p>
          <a:p>
            <a:r>
              <a:rPr lang="pl-PL" dirty="0" smtClean="0"/>
              <a:t>- zmniejszenia ekspozycji na ryzyko (np. ograniczona suma kredytów w portfelu banku</a:t>
            </a:r>
          </a:p>
          <a:p>
            <a:r>
              <a:rPr lang="pl-PL" dirty="0" smtClean="0"/>
              <a:t>- ograniczenia premii za ryzyko</a:t>
            </a:r>
          </a:p>
          <a:p>
            <a:r>
              <a:rPr lang="pl-PL" dirty="0" smtClean="0"/>
              <a:t>- przeniesienie ryzyka na partnera</a:t>
            </a:r>
            <a:endParaRPr lang="pl-PL" dirty="0"/>
          </a:p>
        </p:txBody>
      </p:sp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286C92-8785-4CA1-8ACF-416EEAEAC936}" type="slidenum">
              <a:rPr lang="pl-PL" smtClean="0"/>
              <a:t>22</a:t>
            </a:fld>
            <a:endParaRPr lang="pl-PL"/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6407" y="4797152"/>
            <a:ext cx="2971800" cy="154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58309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104" y="5013176"/>
            <a:ext cx="2828925" cy="161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pl-PL" dirty="0" smtClean="0"/>
              <a:t>Postępowanie przy ograniczenia ryzyka</a:t>
            </a:r>
            <a:endParaRPr lang="pl-PL" dirty="0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pl-PL" dirty="0" smtClean="0"/>
              <a:t>Poza nielicznymi wyjątkami nie można zabezpieczyć się przed ryzykiem w ogóle</a:t>
            </a:r>
          </a:p>
          <a:p>
            <a:r>
              <a:rPr lang="pl-PL" dirty="0" smtClean="0"/>
              <a:t>Stąd konieczna jest następująca procedura</a:t>
            </a:r>
          </a:p>
          <a:p>
            <a:r>
              <a:rPr lang="pl-PL" dirty="0" smtClean="0"/>
              <a:t>-identyfikacja ryzyk składowych</a:t>
            </a:r>
          </a:p>
          <a:p>
            <a:r>
              <a:rPr lang="pl-PL" dirty="0" smtClean="0"/>
              <a:t>- identyfikacja rozkładu prawdopodobieństwa i strat (</a:t>
            </a:r>
            <a:r>
              <a:rPr lang="pl-PL" dirty="0" err="1" smtClean="0"/>
              <a:t>VaR</a:t>
            </a:r>
            <a:r>
              <a:rPr lang="pl-PL" dirty="0" smtClean="0"/>
              <a:t>) dla poszczególnych ryzyk</a:t>
            </a:r>
          </a:p>
          <a:p>
            <a:r>
              <a:rPr lang="pl-PL" dirty="0" smtClean="0"/>
              <a:t>- zastosowanie (lub nie) środków zabezpieczających bądź partnerów w procesie zabezpieczenia</a:t>
            </a:r>
            <a:endParaRPr lang="pl-PL" dirty="0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3C18C7-4C2D-4446-89E5-9ED065281CE0}" type="slidenum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23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3737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323528" y="274638"/>
            <a:ext cx="4176464" cy="1143000"/>
          </a:xfrm>
        </p:spPr>
        <p:txBody>
          <a:bodyPr>
            <a:normAutofit fontScale="90000"/>
          </a:bodyPr>
          <a:lstStyle/>
          <a:p>
            <a:r>
              <a:rPr lang="pl-PL" dirty="0" smtClean="0"/>
              <a:t>Metody ograniczenia ryzyka</a:t>
            </a:r>
            <a:endParaRPr lang="pl-PL" dirty="0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451407" y="2132856"/>
            <a:ext cx="8229600" cy="4525963"/>
          </a:xfrm>
        </p:spPr>
        <p:txBody>
          <a:bodyPr>
            <a:normAutofit fontScale="85000" lnSpcReduction="20000"/>
          </a:bodyPr>
          <a:lstStyle/>
          <a:p>
            <a:r>
              <a:rPr lang="pl-PL" dirty="0" smtClean="0"/>
              <a:t>Pełne zabezpieczenie przed ryzykiem oznacza eliminację zysków. Otrzymujemy wówczas na działalności tzw. stopę zwrotu bez ryzyka, która obecnie wynosi praktycznie 0%</a:t>
            </a:r>
          </a:p>
          <a:p>
            <a:r>
              <a:rPr lang="pl-PL" dirty="0" smtClean="0"/>
              <a:t>Szczególnie groźna dla biznesu jest jednorazowa, wysoka strata, nawet, jeśli jest mało prawdopodobne</a:t>
            </a:r>
          </a:p>
          <a:p>
            <a:r>
              <a:rPr lang="pl-PL" dirty="0" smtClean="0"/>
              <a:t>Wskazane jest w związku z tym przestrzeganie zasady ostrożności (</a:t>
            </a:r>
            <a:r>
              <a:rPr lang="pl-PL" i="1" dirty="0" err="1" smtClean="0"/>
              <a:t>prudential</a:t>
            </a:r>
            <a:r>
              <a:rPr lang="pl-PL" i="1" dirty="0" smtClean="0"/>
              <a:t> role)</a:t>
            </a:r>
            <a:endParaRPr lang="pl-PL" dirty="0" smtClean="0"/>
          </a:p>
          <a:p>
            <a:r>
              <a:rPr lang="pl-PL" dirty="0" smtClean="0"/>
              <a:t>- rozproszenie działalności związanej z ryzykiem</a:t>
            </a:r>
          </a:p>
          <a:p>
            <a:r>
              <a:rPr lang="pl-PL" dirty="0" smtClean="0"/>
              <a:t>- unikanie obszarów wysokich ryzyk</a:t>
            </a:r>
          </a:p>
          <a:p>
            <a:r>
              <a:rPr lang="pl-PL" dirty="0" smtClean="0"/>
              <a:t>- trzymanie zasobów buforowych</a:t>
            </a:r>
            <a:endParaRPr lang="pl-PL" dirty="0"/>
          </a:p>
        </p:txBody>
      </p:sp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286C92-8785-4CA1-8ACF-416EEAEAC936}" type="slidenum">
              <a:rPr lang="pl-PL" smtClean="0"/>
              <a:t>24</a:t>
            </a:fld>
            <a:endParaRPr lang="pl-PL"/>
          </a:p>
        </p:txBody>
      </p:sp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6207" y="260648"/>
            <a:ext cx="3028950" cy="150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15054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dirty="0" smtClean="0"/>
              <a:t>Rodzaje środków zabezpieczających</a:t>
            </a:r>
            <a:endParaRPr lang="pl-PL" dirty="0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pl-PL" dirty="0" smtClean="0"/>
              <a:t>Zmiany struktury aktywów</a:t>
            </a:r>
            <a:endParaRPr lang="pl-PL" dirty="0"/>
          </a:p>
          <a:p>
            <a:r>
              <a:rPr lang="pl-PL" dirty="0" smtClean="0"/>
              <a:t>Polisy ubezpieczeniowe</a:t>
            </a:r>
          </a:p>
          <a:p>
            <a:r>
              <a:rPr lang="pl-PL" dirty="0" smtClean="0"/>
              <a:t>Gwarancje</a:t>
            </a:r>
          </a:p>
          <a:p>
            <a:r>
              <a:rPr lang="pl-PL" dirty="0" smtClean="0"/>
              <a:t>Rynkowe instrumenty ubezpieczające</a:t>
            </a:r>
          </a:p>
          <a:p>
            <a:pPr marL="0" indent="0">
              <a:buNone/>
            </a:pPr>
            <a:r>
              <a:rPr lang="pl-PL" dirty="0"/>
              <a:t>	</a:t>
            </a:r>
            <a:r>
              <a:rPr lang="pl-PL" dirty="0" smtClean="0"/>
              <a:t>- </a:t>
            </a:r>
            <a:r>
              <a:rPr lang="pl-PL" dirty="0" err="1" smtClean="0"/>
              <a:t>futures</a:t>
            </a:r>
            <a:endParaRPr lang="pl-PL" dirty="0" smtClean="0"/>
          </a:p>
          <a:p>
            <a:pPr marL="0" indent="0">
              <a:buNone/>
            </a:pPr>
            <a:r>
              <a:rPr lang="pl-PL" dirty="0"/>
              <a:t>	</a:t>
            </a:r>
            <a:r>
              <a:rPr lang="pl-PL" dirty="0" smtClean="0"/>
              <a:t>- opcje</a:t>
            </a:r>
          </a:p>
          <a:p>
            <a:pPr marL="0" indent="0">
              <a:buNone/>
            </a:pPr>
            <a:r>
              <a:rPr lang="pl-PL" dirty="0"/>
              <a:t>	</a:t>
            </a:r>
            <a:r>
              <a:rPr lang="pl-PL" dirty="0" smtClean="0"/>
              <a:t>- </a:t>
            </a:r>
            <a:r>
              <a:rPr lang="pl-PL" dirty="0" err="1" smtClean="0"/>
              <a:t>swap’y</a:t>
            </a:r>
            <a:endParaRPr lang="pl-PL" dirty="0" smtClean="0"/>
          </a:p>
          <a:p>
            <a:pPr marL="0" indent="0">
              <a:buNone/>
            </a:pPr>
            <a:r>
              <a:rPr lang="pl-PL" dirty="0"/>
              <a:t>	</a:t>
            </a:r>
            <a:r>
              <a:rPr lang="pl-PL" dirty="0" smtClean="0"/>
              <a:t>- instrumenty syntetyczne (struktury)</a:t>
            </a:r>
            <a:endParaRPr lang="pl-PL" dirty="0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3C18C7-4C2D-4446-89E5-9ED065281CE0}" type="slidenum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25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20" y="1340768"/>
            <a:ext cx="28575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592089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dirty="0" smtClean="0"/>
              <a:t>Oznaczenia poziomu ryzyka</a:t>
            </a:r>
            <a:endParaRPr lang="pl-PL" dirty="0"/>
          </a:p>
        </p:txBody>
      </p:sp>
      <p:sp>
        <p:nvSpPr>
          <p:cNvPr id="3" name="Symbol zastępczy numeru slajd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3C18C7-4C2D-4446-89E5-9ED065281CE0}" type="slidenum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26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4301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19" y="2348880"/>
            <a:ext cx="4464495" cy="24557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5079981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4978896" cy="1143000"/>
          </a:xfrm>
        </p:spPr>
        <p:txBody>
          <a:bodyPr>
            <a:normAutofit fontScale="90000"/>
          </a:bodyPr>
          <a:lstStyle/>
          <a:p>
            <a:r>
              <a:rPr lang="pl-PL" dirty="0" smtClean="0"/>
              <a:t>Poziomy ryzyka Fitch Rating</a:t>
            </a:r>
            <a:endParaRPr lang="pl-PL" dirty="0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411961" y="1484784"/>
            <a:ext cx="8748464" cy="4968552"/>
          </a:xfrm>
        </p:spPr>
        <p:txBody>
          <a:bodyPr>
            <a:noAutofit/>
          </a:bodyPr>
          <a:lstStyle/>
          <a:p>
            <a:r>
              <a:rPr lang="pl-PL" sz="2800" b="1" dirty="0" smtClean="0"/>
              <a:t>AAA(</a:t>
            </a:r>
            <a:r>
              <a:rPr lang="pl-PL" sz="2800" b="1" dirty="0" err="1" smtClean="0"/>
              <a:t>pol</a:t>
            </a:r>
            <a:r>
              <a:rPr lang="pl-PL" sz="2800" b="1" dirty="0" smtClean="0"/>
              <a:t>)</a:t>
            </a:r>
            <a:r>
              <a:rPr lang="pl-PL" sz="2800" dirty="0" smtClean="0"/>
              <a:t> „najniższe” ryzyko kredytowego, w porównaniu ze wszystkimi innymi emitentami i emisjami występującymi w Polsce. </a:t>
            </a:r>
          </a:p>
          <a:p>
            <a:r>
              <a:rPr lang="pl-PL" sz="2800" b="1" dirty="0" smtClean="0"/>
              <a:t>AA(</a:t>
            </a:r>
            <a:r>
              <a:rPr lang="pl-PL" sz="2800" b="1" dirty="0" err="1" smtClean="0"/>
              <a:t>pol</a:t>
            </a:r>
            <a:r>
              <a:rPr lang="pl-PL" sz="2800" b="1" dirty="0" smtClean="0"/>
              <a:t>)</a:t>
            </a:r>
            <a:r>
              <a:rPr lang="pl-PL" sz="2800" dirty="0" smtClean="0"/>
              <a:t> ryzyko nieznacznie wyższe od najwyżej notowani w Polsce emitentów i  emisje </a:t>
            </a:r>
          </a:p>
          <a:p>
            <a:r>
              <a:rPr lang="pl-PL" sz="2800" b="1" dirty="0" smtClean="0"/>
              <a:t>A(</a:t>
            </a:r>
            <a:r>
              <a:rPr lang="pl-PL" sz="2800" b="1" dirty="0" err="1" smtClean="0"/>
              <a:t>pol</a:t>
            </a:r>
            <a:r>
              <a:rPr lang="pl-PL" sz="2800" b="1" dirty="0" smtClean="0"/>
              <a:t>) </a:t>
            </a:r>
            <a:r>
              <a:rPr lang="pl-PL" sz="2800" dirty="0" smtClean="0"/>
              <a:t>niskie ryzyko w porównaniu z innymi występującymi w Polsce. Emitent jest jednak bardziej podatny na zmiany otoczenia w porównaniu w porównaniu do  emitentów  z wyższych kategorii ratingu. </a:t>
            </a:r>
          </a:p>
          <a:p>
            <a:r>
              <a:rPr lang="pl-PL" sz="2800" b="1" dirty="0" smtClean="0"/>
              <a:t>BBB(</a:t>
            </a:r>
            <a:r>
              <a:rPr lang="pl-PL" sz="2800" b="1" dirty="0" err="1" smtClean="0"/>
              <a:t>pol</a:t>
            </a:r>
            <a:r>
              <a:rPr lang="pl-PL" sz="2800" b="1" dirty="0" smtClean="0"/>
              <a:t>)</a:t>
            </a:r>
            <a:r>
              <a:rPr lang="pl-PL" sz="2800" dirty="0" smtClean="0"/>
              <a:t> średnie ryzyko w porównaniu z innymi  w Polsce. </a:t>
            </a:r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439DEE-D341-45B1-9B8E-91EF7B4C1578}" type="slidenum">
              <a:rPr lang="pl-PL" smtClean="0"/>
              <a:t>27</a:t>
            </a:fld>
            <a:endParaRPr lang="pl-PL"/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152" y="260649"/>
            <a:ext cx="2543175" cy="10801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15501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dirty="0">
                <a:solidFill>
                  <a:prstClr val="black"/>
                </a:solidFill>
              </a:rPr>
              <a:t>Poziomy ryzyka Fitch </a:t>
            </a:r>
            <a:r>
              <a:rPr lang="pl-PL" dirty="0" smtClean="0">
                <a:solidFill>
                  <a:prstClr val="black"/>
                </a:solidFill>
              </a:rPr>
              <a:t>Rating cd.</a:t>
            </a:r>
            <a:endParaRPr lang="pl-PL" dirty="0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pl-PL" b="1" dirty="0" smtClean="0">
                <a:ea typeface="Calibri"/>
                <a:cs typeface="Times New Roman"/>
              </a:rPr>
              <a:t>BB(</a:t>
            </a:r>
            <a:r>
              <a:rPr lang="pl-PL" b="1" dirty="0" err="1" smtClean="0">
                <a:ea typeface="Calibri"/>
                <a:cs typeface="Times New Roman"/>
              </a:rPr>
              <a:t>pol</a:t>
            </a:r>
            <a:r>
              <a:rPr lang="pl-PL" b="1" dirty="0" smtClean="0">
                <a:ea typeface="Calibri"/>
                <a:cs typeface="Times New Roman"/>
              </a:rPr>
              <a:t>) </a:t>
            </a:r>
            <a:r>
              <a:rPr lang="pl-PL" dirty="0" smtClean="0">
                <a:ea typeface="Calibri"/>
                <a:cs typeface="Times New Roman"/>
              </a:rPr>
              <a:t>wyższe ryzyko w porównaniu ze wszystkimi innymi emitentami i emisjami występującymi w Polsce. </a:t>
            </a: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pl-PL" b="1" dirty="0" smtClean="0">
                <a:ea typeface="Calibri"/>
                <a:cs typeface="Times New Roman"/>
              </a:rPr>
              <a:t>B(</a:t>
            </a:r>
            <a:r>
              <a:rPr lang="pl-PL" b="1" dirty="0" err="1" smtClean="0">
                <a:ea typeface="Calibri"/>
                <a:cs typeface="Times New Roman"/>
              </a:rPr>
              <a:t>pol</a:t>
            </a:r>
            <a:r>
              <a:rPr lang="pl-PL" b="1" dirty="0">
                <a:ea typeface="Calibri"/>
                <a:cs typeface="Times New Roman"/>
              </a:rPr>
              <a:t>)</a:t>
            </a:r>
            <a:r>
              <a:rPr lang="pl-PL" dirty="0">
                <a:ea typeface="Calibri"/>
                <a:cs typeface="Times New Roman"/>
              </a:rPr>
              <a:t> znacznie podwyższone ryzyko w stosunku do innych  emisjami </a:t>
            </a: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pl-PL" b="1" dirty="0">
                <a:ea typeface="Calibri"/>
                <a:cs typeface="Times New Roman"/>
              </a:rPr>
              <a:t>CCC(</a:t>
            </a:r>
            <a:r>
              <a:rPr lang="pl-PL" b="1" dirty="0" err="1">
                <a:ea typeface="Calibri"/>
                <a:cs typeface="Times New Roman"/>
              </a:rPr>
              <a:t>pol</a:t>
            </a:r>
            <a:r>
              <a:rPr lang="pl-PL" b="1" dirty="0">
                <a:ea typeface="Calibri"/>
                <a:cs typeface="Times New Roman"/>
              </a:rPr>
              <a:t>),</a:t>
            </a:r>
            <a:r>
              <a:rPr lang="pl-PL" dirty="0">
                <a:ea typeface="Calibri"/>
                <a:cs typeface="Times New Roman"/>
              </a:rPr>
              <a:t> że ryzyko niewypłacalności jest bardzo realne. </a:t>
            </a:r>
            <a:r>
              <a:rPr lang="pl-PL" dirty="0" smtClean="0">
                <a:ea typeface="Calibri"/>
                <a:cs typeface="Times New Roman"/>
              </a:rPr>
              <a:t>Zdolności </a:t>
            </a:r>
            <a:r>
              <a:rPr lang="pl-PL" dirty="0">
                <a:ea typeface="Calibri"/>
                <a:cs typeface="Times New Roman"/>
              </a:rPr>
              <a:t>do obsługi zobowiązań </a:t>
            </a:r>
            <a:r>
              <a:rPr lang="pl-PL" dirty="0" smtClean="0">
                <a:ea typeface="Calibri"/>
                <a:cs typeface="Times New Roman"/>
              </a:rPr>
              <a:t>możliwa tylko </a:t>
            </a:r>
            <a:r>
              <a:rPr lang="pl-PL" dirty="0">
                <a:ea typeface="Calibri"/>
                <a:cs typeface="Times New Roman"/>
              </a:rPr>
              <a:t>i wyłącznie </a:t>
            </a:r>
            <a:r>
              <a:rPr lang="pl-PL" dirty="0" smtClean="0">
                <a:ea typeface="Calibri"/>
                <a:cs typeface="Times New Roman"/>
              </a:rPr>
              <a:t>przy </a:t>
            </a:r>
            <a:r>
              <a:rPr lang="pl-PL" dirty="0">
                <a:ea typeface="Calibri"/>
                <a:cs typeface="Times New Roman"/>
              </a:rPr>
              <a:t>utrzymania się korzystnych warunków </a:t>
            </a:r>
            <a:r>
              <a:rPr lang="pl-PL" dirty="0" smtClean="0">
                <a:ea typeface="Calibri"/>
                <a:cs typeface="Times New Roman"/>
              </a:rPr>
              <a:t>biznesowych. </a:t>
            </a:r>
            <a:endParaRPr lang="pl-PL" dirty="0">
              <a:ea typeface="Calibri"/>
              <a:cs typeface="Times New Roman"/>
            </a:endParaRP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pl-PL" b="1" dirty="0">
                <a:ea typeface="Calibri"/>
                <a:cs typeface="Times New Roman"/>
              </a:rPr>
              <a:t>CC(</a:t>
            </a:r>
            <a:r>
              <a:rPr lang="pl-PL" b="1" dirty="0" err="1">
                <a:ea typeface="Calibri"/>
                <a:cs typeface="Times New Roman"/>
              </a:rPr>
              <a:t>pol</a:t>
            </a:r>
            <a:r>
              <a:rPr lang="pl-PL" b="1" dirty="0">
                <a:ea typeface="Calibri"/>
                <a:cs typeface="Times New Roman"/>
              </a:rPr>
              <a:t>), </a:t>
            </a:r>
            <a:r>
              <a:rPr lang="pl-PL" dirty="0">
                <a:ea typeface="Calibri"/>
                <a:cs typeface="Times New Roman"/>
              </a:rPr>
              <a:t>niewypłacalność </a:t>
            </a:r>
            <a:r>
              <a:rPr lang="pl-PL" dirty="0" smtClean="0">
                <a:ea typeface="Calibri"/>
                <a:cs typeface="Times New Roman"/>
              </a:rPr>
              <a:t>jest prawdopodobna w znacznym stopniu. </a:t>
            </a:r>
            <a:endParaRPr lang="pl-PL" dirty="0">
              <a:ea typeface="Calibri"/>
              <a:cs typeface="Times New Roman"/>
            </a:endParaRP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pl-PL" b="1" dirty="0">
                <a:ea typeface="Calibri"/>
                <a:cs typeface="Times New Roman"/>
              </a:rPr>
              <a:t>D(</a:t>
            </a:r>
            <a:r>
              <a:rPr lang="pl-PL" b="1" dirty="0" err="1">
                <a:ea typeface="Calibri"/>
                <a:cs typeface="Times New Roman"/>
              </a:rPr>
              <a:t>pol</a:t>
            </a:r>
            <a:r>
              <a:rPr lang="pl-PL" b="1" dirty="0">
                <a:ea typeface="Calibri"/>
                <a:cs typeface="Times New Roman"/>
              </a:rPr>
              <a:t>) </a:t>
            </a:r>
            <a:r>
              <a:rPr lang="pl-PL" dirty="0" smtClean="0">
                <a:ea typeface="Calibri"/>
                <a:cs typeface="Times New Roman"/>
              </a:rPr>
              <a:t>zobowiązania </a:t>
            </a:r>
            <a:r>
              <a:rPr lang="pl-PL" dirty="0">
                <a:ea typeface="Calibri"/>
                <a:cs typeface="Times New Roman"/>
              </a:rPr>
              <a:t>finansowym, które są aktualnie niewypłacalne lub w zwłoce. </a:t>
            </a:r>
          </a:p>
          <a:p>
            <a:endParaRPr lang="pl-PL" dirty="0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439DEE-D341-45B1-9B8E-91EF7B4C1578}" type="slidenum">
              <a:rPr lang="pl-PL" smtClean="0"/>
              <a:t>28</a:t>
            </a:fld>
            <a:endParaRPr lang="pl-PL"/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888" y="5445224"/>
            <a:ext cx="3771900" cy="120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48660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l-PL" dirty="0" smtClean="0"/>
              <a:t>Klasyfikacja UE</a:t>
            </a:r>
            <a:endParaRPr lang="pl-PL" dirty="0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r>
              <a:rPr lang="pl-PL" dirty="0" smtClean="0"/>
              <a:t>Ponieważ niewiele osób orientuje się w rozkładach prawdopodobieństwa, Rozporządzenie </a:t>
            </a:r>
            <a:r>
              <a:rPr lang="pl-PL" dirty="0">
                <a:ea typeface="Calibri"/>
              </a:rPr>
              <a:t>Komisji (UE) 2017/653 z dnia 8 marca </a:t>
            </a:r>
            <a:r>
              <a:rPr lang="pl-PL" dirty="0" smtClean="0">
                <a:ea typeface="Calibri"/>
              </a:rPr>
              <a:t>2017 </a:t>
            </a:r>
            <a:r>
              <a:rPr lang="pl-PL" dirty="0">
                <a:ea typeface="Calibri"/>
              </a:rPr>
              <a:t>r. reguluje </a:t>
            </a:r>
            <a:r>
              <a:rPr lang="pl-PL" dirty="0" smtClean="0">
                <a:ea typeface="Calibri"/>
              </a:rPr>
              <a:t>informacje o ryzyku przez klasyfikacje współczynnika zmienności (odchylenie standardowe/nadzieja matematyczna):</a:t>
            </a:r>
          </a:p>
          <a:p>
            <a:pPr indent="449580" algn="just">
              <a:lnSpc>
                <a:spcPct val="150000"/>
              </a:lnSpc>
              <a:spcAft>
                <a:spcPts val="0"/>
              </a:spcAft>
            </a:pPr>
            <a:r>
              <a:rPr lang="pl-PL" dirty="0" smtClean="0">
                <a:ea typeface="Calibri"/>
                <a:cs typeface="Times New Roman"/>
              </a:rPr>
              <a:t>&lt;(0,5%, poziom pierwszy</a:t>
            </a:r>
          </a:p>
          <a:p>
            <a:pPr indent="449580" algn="just">
              <a:lnSpc>
                <a:spcPct val="150000"/>
              </a:lnSpc>
              <a:spcAft>
                <a:spcPts val="0"/>
              </a:spcAft>
            </a:pPr>
            <a:r>
              <a:rPr lang="pl-PL" dirty="0" smtClean="0">
                <a:ea typeface="Calibri"/>
                <a:cs typeface="Times New Roman"/>
              </a:rPr>
              <a:t>0,5–2</a:t>
            </a:r>
            <a:r>
              <a:rPr lang="pl-PL" dirty="0">
                <a:ea typeface="Calibri"/>
                <a:cs typeface="Times New Roman"/>
              </a:rPr>
              <a:t>% – poziom drugi, </a:t>
            </a:r>
            <a:endParaRPr lang="pl-PL" dirty="0" smtClean="0">
              <a:ea typeface="Calibri"/>
              <a:cs typeface="Times New Roman"/>
            </a:endParaRPr>
          </a:p>
          <a:p>
            <a:pPr indent="449580" algn="just">
              <a:lnSpc>
                <a:spcPct val="150000"/>
              </a:lnSpc>
              <a:spcAft>
                <a:spcPts val="0"/>
              </a:spcAft>
            </a:pPr>
            <a:r>
              <a:rPr lang="pl-PL" dirty="0" smtClean="0">
                <a:ea typeface="Calibri"/>
                <a:cs typeface="Times New Roman"/>
              </a:rPr>
              <a:t>2–5</a:t>
            </a:r>
            <a:r>
              <a:rPr lang="pl-PL" dirty="0">
                <a:ea typeface="Calibri"/>
                <a:cs typeface="Times New Roman"/>
              </a:rPr>
              <a:t>% – trzeci, </a:t>
            </a:r>
            <a:endParaRPr lang="pl-PL" dirty="0" smtClean="0">
              <a:ea typeface="Calibri"/>
              <a:cs typeface="Times New Roman"/>
            </a:endParaRPr>
          </a:p>
          <a:p>
            <a:pPr indent="449580" algn="just">
              <a:lnSpc>
                <a:spcPct val="150000"/>
              </a:lnSpc>
              <a:spcAft>
                <a:spcPts val="0"/>
              </a:spcAft>
            </a:pPr>
            <a:r>
              <a:rPr lang="pl-PL" dirty="0" smtClean="0">
                <a:ea typeface="Calibri"/>
                <a:cs typeface="Times New Roman"/>
              </a:rPr>
              <a:t>5–10</a:t>
            </a:r>
            <a:r>
              <a:rPr lang="pl-PL" dirty="0">
                <a:ea typeface="Calibri"/>
                <a:cs typeface="Times New Roman"/>
              </a:rPr>
              <a:t>% – czwarty, </a:t>
            </a:r>
            <a:endParaRPr lang="pl-PL" dirty="0" smtClean="0">
              <a:ea typeface="Calibri"/>
              <a:cs typeface="Times New Roman"/>
            </a:endParaRPr>
          </a:p>
          <a:p>
            <a:pPr indent="449580" algn="just">
              <a:lnSpc>
                <a:spcPct val="150000"/>
              </a:lnSpc>
              <a:spcAft>
                <a:spcPts val="0"/>
              </a:spcAft>
            </a:pPr>
            <a:r>
              <a:rPr lang="pl-PL" dirty="0" smtClean="0">
                <a:ea typeface="Calibri"/>
                <a:cs typeface="Times New Roman"/>
              </a:rPr>
              <a:t>10–15</a:t>
            </a:r>
            <a:r>
              <a:rPr lang="pl-PL" dirty="0">
                <a:ea typeface="Calibri"/>
                <a:cs typeface="Times New Roman"/>
              </a:rPr>
              <a:t>% – piąty, </a:t>
            </a:r>
            <a:endParaRPr lang="pl-PL" dirty="0" smtClean="0">
              <a:ea typeface="Calibri"/>
              <a:cs typeface="Times New Roman"/>
            </a:endParaRPr>
          </a:p>
          <a:p>
            <a:pPr indent="449580" algn="just">
              <a:lnSpc>
                <a:spcPct val="150000"/>
              </a:lnSpc>
              <a:spcAft>
                <a:spcPts val="0"/>
              </a:spcAft>
            </a:pPr>
            <a:r>
              <a:rPr lang="pl-PL" dirty="0" smtClean="0">
                <a:ea typeface="Calibri"/>
                <a:cs typeface="Times New Roman"/>
              </a:rPr>
              <a:t>15–25</a:t>
            </a:r>
            <a:r>
              <a:rPr lang="pl-PL" dirty="0">
                <a:ea typeface="Calibri"/>
                <a:cs typeface="Times New Roman"/>
              </a:rPr>
              <a:t>% – szósty, </a:t>
            </a:r>
            <a:endParaRPr lang="pl-PL" dirty="0" smtClean="0">
              <a:ea typeface="Calibri"/>
              <a:cs typeface="Times New Roman"/>
            </a:endParaRPr>
          </a:p>
          <a:p>
            <a:pPr indent="449580" algn="just">
              <a:lnSpc>
                <a:spcPct val="150000"/>
              </a:lnSpc>
              <a:spcAft>
                <a:spcPts val="0"/>
              </a:spcAft>
            </a:pPr>
            <a:r>
              <a:rPr lang="pl-PL" dirty="0" smtClean="0">
                <a:ea typeface="Calibri"/>
                <a:cs typeface="Times New Roman"/>
              </a:rPr>
              <a:t>&gt;25</a:t>
            </a:r>
            <a:r>
              <a:rPr lang="pl-PL" dirty="0">
                <a:ea typeface="Calibri"/>
                <a:cs typeface="Times New Roman"/>
              </a:rPr>
              <a:t>% – siódmy.</a:t>
            </a:r>
            <a:endParaRPr lang="pl-PL" sz="2800" dirty="0">
              <a:ea typeface="Times New Roman"/>
              <a:cs typeface="Times New Roman"/>
            </a:endParaRPr>
          </a:p>
          <a:p>
            <a:endParaRPr lang="pl-PL" dirty="0"/>
          </a:p>
        </p:txBody>
      </p:sp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286C92-8785-4CA1-8ACF-416EEAEAC936}" type="slidenum">
              <a:rPr lang="pl-PL" smtClean="0"/>
              <a:t>29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14115739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286C92-8785-4CA1-8ACF-416EEAEAC936}" type="slidenum">
              <a:rPr lang="pl-PL" smtClean="0"/>
              <a:t>3</a:t>
            </a:fld>
            <a:endParaRPr lang="pl-PL"/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836712"/>
            <a:ext cx="7344816" cy="50405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4518932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ymbol zastępczy numeru slajdu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B43E2BE7-2B63-4861-B764-93E19B22F549}" type="slidenum">
              <a:rPr lang="pl-PL" altLang="pl-PL">
                <a:solidFill>
                  <a:prstClr val="black"/>
                </a:solidFill>
              </a:rPr>
              <a:pPr eaLnBrk="1" hangingPunct="1"/>
              <a:t>30</a:t>
            </a:fld>
            <a:endParaRPr lang="pl-PL" altLang="pl-PL">
              <a:solidFill>
                <a:prstClr val="black"/>
              </a:solidFill>
            </a:endParaRP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l-PL" altLang="pl-PL" smtClean="0"/>
              <a:t>Rodzaje ryzyka</a:t>
            </a:r>
          </a:p>
        </p:txBody>
      </p:sp>
      <p:pic>
        <p:nvPicPr>
          <p:cNvPr id="16388" name="Picture 5" descr="http://www.fotosearch.com/bthumb/ARP/ARP114/Exec_Tgt.jpg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2650" y="1828800"/>
            <a:ext cx="3181350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2204864"/>
            <a:ext cx="6629400" cy="4114800"/>
          </a:xfrm>
        </p:spPr>
        <p:txBody>
          <a:bodyPr>
            <a:noAutofit/>
          </a:bodyPr>
          <a:lstStyle/>
          <a:p>
            <a:pPr eaLnBrk="1" hangingPunct="1"/>
            <a:r>
              <a:rPr lang="pl-PL" altLang="pl-PL" sz="2800" dirty="0" smtClean="0"/>
              <a:t>Ryzyka gospodarcze</a:t>
            </a:r>
          </a:p>
          <a:p>
            <a:pPr marL="0" indent="0" eaLnBrk="1" hangingPunct="1">
              <a:buNone/>
            </a:pPr>
            <a:r>
              <a:rPr lang="pl-PL" altLang="pl-PL" sz="2800" dirty="0" smtClean="0"/>
              <a:t>- ryzyka systemowe, czyli zależne od parametrów kształtujących cały system gospodarczy </a:t>
            </a:r>
          </a:p>
          <a:p>
            <a:pPr marL="0" indent="0" eaLnBrk="1" hangingPunct="1">
              <a:buNone/>
            </a:pPr>
            <a:r>
              <a:rPr lang="pl-PL" altLang="pl-PL" sz="2800" dirty="0" smtClean="0"/>
              <a:t>- ryzyka niesystemowe, mające znaczenie tylko w relacji przedsiębiorstwo i jego lokalnego otoczenia.</a:t>
            </a:r>
          </a:p>
          <a:p>
            <a:pPr eaLnBrk="1" hangingPunct="1"/>
            <a:r>
              <a:rPr lang="pl-PL" altLang="pl-PL" sz="2800" dirty="0" smtClean="0"/>
              <a:t>Ryzyka katastroficzne (katastrofy naturalne)</a:t>
            </a:r>
          </a:p>
        </p:txBody>
      </p:sp>
    </p:spTree>
    <p:extLst>
      <p:ext uri="{BB962C8B-B14F-4D97-AF65-F5344CB8AC3E}">
        <p14:creationId xmlns:p14="http://schemas.microsoft.com/office/powerpoint/2010/main" val="1792162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ymbol zastępczy numeru slajdu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6B6B8247-A415-47C2-9B99-A1561E65D3FC}" type="slidenum">
              <a:rPr lang="pl-PL" altLang="pl-PL">
                <a:solidFill>
                  <a:prstClr val="black"/>
                </a:solidFill>
              </a:rPr>
              <a:pPr eaLnBrk="1" hangingPunct="1"/>
              <a:t>31</a:t>
            </a:fld>
            <a:endParaRPr lang="pl-PL" altLang="pl-PL">
              <a:solidFill>
                <a:prstClr val="black"/>
              </a:solidFill>
            </a:endParaRPr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l-PL" altLang="pl-PL" smtClean="0"/>
              <a:t>Ryzyka systemowe</a:t>
            </a:r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pl-PL" altLang="pl-PL" sz="2800" smtClean="0"/>
              <a:t>Ryzyko inflacyjne - ryzyko związane z nieprzewidywalnymi ruchami  cen w całej gospodarce. Jest określone przez skalę i nieprzewidywalność zmiany indeksu cen </a:t>
            </a:r>
          </a:p>
          <a:p>
            <a:pPr eaLnBrk="1" hangingPunct="1"/>
            <a:r>
              <a:rPr lang="pl-PL" altLang="pl-PL" sz="2800" smtClean="0"/>
              <a:t>Ryzyko stopy procentowej. Określa je skala i wahań rynkowych indeksów stopy procentowej (LIBOR, WIBOR). </a:t>
            </a:r>
          </a:p>
          <a:p>
            <a:pPr eaLnBrk="1" hangingPunct="1"/>
            <a:r>
              <a:rPr lang="pl-PL" altLang="pl-PL" sz="2800" smtClean="0"/>
              <a:t>Ryzyko walutowe. Określa je zakres i nieprzewidywalność wahań kursu danej waluty. </a:t>
            </a:r>
          </a:p>
        </p:txBody>
      </p:sp>
      <p:pic>
        <p:nvPicPr>
          <p:cNvPr id="17413" name="Picture 5" descr="http://mastermind.sysop.com/images/epmmm_gears_2.gif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0"/>
            <a:ext cx="19431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34638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ymbol zastępczy numeru slajdu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A3257029-6F2B-4AAD-AEE0-C739243D1A11}" type="slidenum">
              <a:rPr lang="pl-PL" altLang="pl-PL">
                <a:solidFill>
                  <a:prstClr val="black"/>
                </a:solidFill>
              </a:rPr>
              <a:pPr eaLnBrk="1" hangingPunct="1"/>
              <a:t>32</a:t>
            </a:fld>
            <a:endParaRPr lang="pl-PL" altLang="pl-PL">
              <a:solidFill>
                <a:prstClr val="black"/>
              </a:solidFill>
            </a:endParaRPr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l-PL" altLang="pl-PL" smtClean="0"/>
              <a:t>Ryzyka systemowe cd.</a:t>
            </a:r>
          </a:p>
        </p:txBody>
      </p:sp>
      <p:pic>
        <p:nvPicPr>
          <p:cNvPr id="18436" name="Picture 5" descr="http://www.polizei.rlp.de/internet/med/1b2/1b238e3f-1422-11c5-ec3f-1a94839292e2,22222222-2222-2222-2222-222222222222.jpg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94525" y="0"/>
            <a:ext cx="2149475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2057400"/>
            <a:ext cx="777240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pl-PL" altLang="pl-PL" sz="2800" smtClean="0"/>
              <a:t>Ryzyko rynku. Można je nazwać, w uproszczeniu, ryzykiem koniunktury. Na giełdzie określone jest skalą wahań odpowiednich indeksów rynkowych, obejmujących cały rynek lub jego fragmenty (branże). </a:t>
            </a:r>
          </a:p>
          <a:p>
            <a:pPr eaLnBrk="1" hangingPunct="1">
              <a:lnSpc>
                <a:spcPct val="90000"/>
              </a:lnSpc>
            </a:pPr>
            <a:r>
              <a:rPr lang="pl-PL" altLang="pl-PL" sz="2800" smtClean="0"/>
              <a:t>Ryzyko polityczne. Oznacza wahania stopy zwrotów na inwestycjach wywołane regulacjami prawnymi i innymi instrumentami  sterowania gospodarki przez państwo, które mają podłoże polityczne </a:t>
            </a:r>
          </a:p>
        </p:txBody>
      </p:sp>
    </p:spTree>
    <p:extLst>
      <p:ext uri="{BB962C8B-B14F-4D97-AF65-F5344CB8AC3E}">
        <p14:creationId xmlns:p14="http://schemas.microsoft.com/office/powerpoint/2010/main" val="1795909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ymbol zastępczy numeru slajdu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79BDA6D1-17AD-4ED7-A0AE-BCBD7AAE1B0C}" type="slidenum">
              <a:rPr lang="pl-PL" altLang="pl-PL">
                <a:solidFill>
                  <a:prstClr val="black"/>
                </a:solidFill>
              </a:rPr>
              <a:pPr eaLnBrk="1" hangingPunct="1"/>
              <a:t>33</a:t>
            </a:fld>
            <a:endParaRPr lang="pl-PL" altLang="pl-PL">
              <a:solidFill>
                <a:prstClr val="black"/>
              </a:solidFill>
            </a:endParaRPr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l-PL" altLang="pl-PL" smtClean="0"/>
              <a:t>Ryzyka niesystemowe</a:t>
            </a:r>
          </a:p>
        </p:txBody>
      </p:sp>
      <p:pic>
        <p:nvPicPr>
          <p:cNvPr id="19460" name="Picture 5" descr="http://bechstein-baum.de/images/picts/tips/starkast_02.jpg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4325" y="609600"/>
            <a:ext cx="2479675" cy="2263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2286000"/>
            <a:ext cx="7772400" cy="4114800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pl-PL" altLang="pl-PL" sz="2800" dirty="0" smtClean="0"/>
              <a:t>Ryzyko kredytowe można określić jako niebezpieczeństwo odzyskania należności</a:t>
            </a:r>
          </a:p>
          <a:p>
            <a:pPr eaLnBrk="1" hangingPunct="1">
              <a:lnSpc>
                <a:spcPct val="90000"/>
              </a:lnSpc>
            </a:pPr>
            <a:r>
              <a:rPr lang="pl-PL" altLang="pl-PL" sz="2800" dirty="0" smtClean="0"/>
              <a:t>Ryzyko płynności – niebezpieczeństwo braku możliwości uregulowania wymagalnych, gotówkowych zobowiązań, wynikające z braku płynnych środków </a:t>
            </a:r>
          </a:p>
          <a:p>
            <a:pPr eaLnBrk="1" hangingPunct="1">
              <a:lnSpc>
                <a:spcPct val="90000"/>
              </a:lnSpc>
            </a:pPr>
            <a:r>
              <a:rPr lang="pl-PL" altLang="pl-PL" sz="2800" dirty="0" smtClean="0"/>
              <a:t>Ryzyko finansowe – niebezpieczeństwo uzyskania ujemnej rentowności. Zależy od czynników zewnętrznych i od wewnętrznych (m.in.. ) struktury pasywów</a:t>
            </a:r>
          </a:p>
        </p:txBody>
      </p:sp>
    </p:spTree>
    <p:extLst>
      <p:ext uri="{BB962C8B-B14F-4D97-AF65-F5344CB8AC3E}">
        <p14:creationId xmlns:p14="http://schemas.microsoft.com/office/powerpoint/2010/main" val="3708065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ymbol zastępczy numeru slajdu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F7D4BAE8-EE61-4E66-8865-6286BBF0E8FD}" type="slidenum">
              <a:rPr lang="pl-PL" altLang="pl-PL">
                <a:solidFill>
                  <a:prstClr val="black"/>
                </a:solidFill>
              </a:rPr>
              <a:pPr eaLnBrk="1" hangingPunct="1"/>
              <a:t>34</a:t>
            </a:fld>
            <a:endParaRPr lang="pl-PL" altLang="pl-PL">
              <a:solidFill>
                <a:prstClr val="black"/>
              </a:solidFill>
            </a:endParaRPr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l-PL" altLang="pl-PL" smtClean="0"/>
              <a:t>Ryzyka niesystemowe cd.</a:t>
            </a:r>
          </a:p>
        </p:txBody>
      </p:sp>
      <p:pic>
        <p:nvPicPr>
          <p:cNvPr id="20484" name="Picture 5" descr="http://www.perspektywy.pl/nasze_moduly/opis_zawodu/finanse_i_zarzadzanie/zlotowka.jpg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2057400"/>
            <a:ext cx="19050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2057400"/>
            <a:ext cx="7772400" cy="4114800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pl-PL" altLang="pl-PL" sz="2800" dirty="0" smtClean="0"/>
              <a:t>Ryzyko zarządzania – niebezpieczeństwo popełniania błędów lub zaniechań przez menadżerów przedsiębiorstwa</a:t>
            </a:r>
          </a:p>
          <a:p>
            <a:pPr eaLnBrk="1" hangingPunct="1">
              <a:lnSpc>
                <a:spcPct val="90000"/>
              </a:lnSpc>
            </a:pPr>
            <a:r>
              <a:rPr lang="pl-PL" altLang="pl-PL" sz="2800" dirty="0" smtClean="0"/>
              <a:t>Ryzyko społeczne –niebezpieczeństwo powstania konfliktów z załogą przedsiębiorstwa (strajki, porzucanie obowiązków)</a:t>
            </a:r>
          </a:p>
          <a:p>
            <a:pPr eaLnBrk="1" hangingPunct="1">
              <a:lnSpc>
                <a:spcPct val="90000"/>
              </a:lnSpc>
            </a:pPr>
            <a:r>
              <a:rPr lang="pl-PL" altLang="pl-PL" sz="2800" dirty="0" smtClean="0"/>
              <a:t>Ryzyko prawne – ryzyko powstanie wymagalnych roszczeń w stosunku do przedsiębiorstwa określonych przez sąd wskutek przekroczenia obowiązujących norm lub nieprzestrzegania zasad</a:t>
            </a:r>
          </a:p>
          <a:p>
            <a:pPr eaLnBrk="1" hangingPunct="1">
              <a:lnSpc>
                <a:spcPct val="90000"/>
              </a:lnSpc>
            </a:pPr>
            <a:r>
              <a:rPr lang="pl-PL" altLang="pl-PL" sz="2800" dirty="0" smtClean="0"/>
              <a:t>Ryzyko operacyjne – ryzyko awarii systemu</a:t>
            </a:r>
          </a:p>
        </p:txBody>
      </p:sp>
    </p:spTree>
    <p:extLst>
      <p:ext uri="{BB962C8B-B14F-4D97-AF65-F5344CB8AC3E}">
        <p14:creationId xmlns:p14="http://schemas.microsoft.com/office/powerpoint/2010/main" val="673477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pl-PL" dirty="0" smtClean="0"/>
              <a:t>Szczególne znaczenie bezpieczeństwa banku </a:t>
            </a:r>
            <a:endParaRPr lang="pl-PL" dirty="0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l-PL" dirty="0" smtClean="0"/>
              <a:t>Bank jest węzłem i kontrolerem (przestrzeganie zasad) przepływów finansowych</a:t>
            </a:r>
          </a:p>
          <a:p>
            <a:r>
              <a:rPr lang="pl-PL" dirty="0" smtClean="0"/>
              <a:t>Bank nie może nawet przejściowo być niewypłacalny</a:t>
            </a:r>
          </a:p>
          <a:p>
            <a:r>
              <a:rPr lang="pl-PL" dirty="0" smtClean="0"/>
              <a:t>Pierwszym zadaniem  banku jest ochrona depozytów. W EU powszechna jest ich gwarancja (do 100 tys.€)</a:t>
            </a:r>
            <a:endParaRPr lang="pl-PL" dirty="0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3C18C7-4C2D-4446-89E5-9ED065281CE0}" type="slidenum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35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2172" y="620688"/>
            <a:ext cx="2762250" cy="165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8228108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395536" y="500062"/>
            <a:ext cx="5626968" cy="1143000"/>
          </a:xfrm>
        </p:spPr>
        <p:txBody>
          <a:bodyPr>
            <a:normAutofit fontScale="90000"/>
          </a:bodyPr>
          <a:lstStyle/>
          <a:p>
            <a:r>
              <a:rPr lang="pl-PL" dirty="0" smtClean="0"/>
              <a:t>Zasady UE w sprawie bezpieczeństwa systemu bankowego</a:t>
            </a:r>
            <a:endParaRPr lang="pl-PL" dirty="0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457200" y="2276872"/>
            <a:ext cx="8229600" cy="3849291"/>
          </a:xfrm>
        </p:spPr>
        <p:txBody>
          <a:bodyPr>
            <a:normAutofit fontScale="70000" lnSpcReduction="20000"/>
          </a:bodyPr>
          <a:lstStyle/>
          <a:p>
            <a:r>
              <a:rPr lang="pl-PL" dirty="0" smtClean="0"/>
              <a:t>Pierwszy – kontrola unijna</a:t>
            </a:r>
            <a:r>
              <a:rPr lang="pl-PL" dirty="0"/>
              <a:t>. Single </a:t>
            </a:r>
            <a:r>
              <a:rPr lang="pl-PL" dirty="0" err="1"/>
              <a:t>Supervisory</a:t>
            </a:r>
            <a:r>
              <a:rPr lang="pl-PL" dirty="0"/>
              <a:t> Mechanizm (SSM), nadzorujący 121 największych banków strefy euro. SSM zaczął działać 4 listopada 2014 roku od kompleksowej oceny bilansów banków. </a:t>
            </a:r>
            <a:endParaRPr lang="pl-PL" dirty="0" smtClean="0"/>
          </a:p>
          <a:p>
            <a:r>
              <a:rPr lang="pl-PL" dirty="0" smtClean="0"/>
              <a:t>Odejście od ratowania banków przez państwo </a:t>
            </a:r>
            <a:r>
              <a:rPr lang="pl-PL" dirty="0"/>
              <a:t>przez powołanie </a:t>
            </a:r>
            <a:r>
              <a:rPr lang="pl-PL" dirty="0" smtClean="0"/>
              <a:t>ogólnoeuropejska rady </a:t>
            </a:r>
            <a:r>
              <a:rPr lang="pl-PL" dirty="0"/>
              <a:t>– Single Resolution Board (SRB) – zarządzająca SRM i mająca podejmować decyzje o wprowadzaniu procedur upadłościowych wobec banków w Unii. </a:t>
            </a:r>
          </a:p>
          <a:p>
            <a:r>
              <a:rPr lang="pl-PL" dirty="0" smtClean="0"/>
              <a:t>Ogólnoeuropejski system gwarancji depozytów </a:t>
            </a:r>
            <a:r>
              <a:rPr lang="pl-PL" dirty="0"/>
              <a:t>(</a:t>
            </a:r>
            <a:r>
              <a:rPr lang="pl-PL" dirty="0" err="1"/>
              <a:t>European</a:t>
            </a:r>
            <a:r>
              <a:rPr lang="pl-PL" dirty="0"/>
              <a:t> </a:t>
            </a:r>
            <a:r>
              <a:rPr lang="pl-PL" dirty="0" err="1"/>
              <a:t>Deposit</a:t>
            </a:r>
            <a:r>
              <a:rPr lang="pl-PL" dirty="0"/>
              <a:t> </a:t>
            </a:r>
            <a:r>
              <a:rPr lang="pl-PL" dirty="0" err="1"/>
              <a:t>Insurance</a:t>
            </a:r>
            <a:r>
              <a:rPr lang="pl-PL" dirty="0"/>
              <a:t> </a:t>
            </a:r>
            <a:r>
              <a:rPr lang="pl-PL" dirty="0" err="1"/>
              <a:t>Scheme</a:t>
            </a:r>
            <a:r>
              <a:rPr lang="pl-PL" dirty="0"/>
              <a:t>, EDIS</a:t>
            </a:r>
            <a:r>
              <a:rPr lang="pl-PL" dirty="0" smtClean="0"/>
              <a:t>). Zadbanie, by krajowy system gwarancji depozytów (możliwość ew. finansowego wsparcia danego kraju) </a:t>
            </a:r>
          </a:p>
          <a:p>
            <a:endParaRPr lang="pl-PL" dirty="0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3C18C7-4C2D-4446-89E5-9ED065281CE0}" type="slidenum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36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3563" y="0"/>
            <a:ext cx="2143125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17482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pl-PL" dirty="0"/>
              <a:t>F</a:t>
            </a:r>
            <a:r>
              <a:rPr lang="pl-PL" dirty="0" smtClean="0"/>
              <a:t>ilary utrzymania wypłacalności. Filar I</a:t>
            </a:r>
            <a:endParaRPr lang="pl-PL" dirty="0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pPr lvl="0">
              <a:lnSpc>
                <a:spcPct val="115000"/>
              </a:lnSpc>
              <a:spcAft>
                <a:spcPts val="1000"/>
              </a:spcAft>
              <a:buSzPts val="1000"/>
              <a:buFont typeface="Symbol"/>
              <a:buChar char=""/>
              <a:tabLst>
                <a:tab pos="457200" algn="l"/>
              </a:tabLst>
            </a:pPr>
            <a:r>
              <a:rPr lang="pl-PL" i="1" dirty="0">
                <a:ea typeface="Calibri"/>
                <a:cs typeface="Times New Roman"/>
              </a:rPr>
              <a:t>Filar </a:t>
            </a:r>
            <a:r>
              <a:rPr lang="pl-PL" i="1" dirty="0" smtClean="0">
                <a:ea typeface="Calibri"/>
                <a:cs typeface="Times New Roman"/>
              </a:rPr>
              <a:t>I</a:t>
            </a:r>
            <a:r>
              <a:rPr lang="pl-PL" dirty="0" smtClean="0">
                <a:ea typeface="Calibri"/>
                <a:cs typeface="Times New Roman"/>
              </a:rPr>
              <a:t>. Podstawowy:</a:t>
            </a:r>
            <a:endParaRPr lang="pl-PL" dirty="0">
              <a:ea typeface="Calibri"/>
              <a:cs typeface="Times New Roman"/>
            </a:endParaRP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pl-PL" dirty="0">
                <a:ea typeface="Calibri"/>
                <a:cs typeface="Times New Roman"/>
              </a:rPr>
              <a:t>R = F W / [ A W R + 12 , 5 </a:t>
            </a:r>
            <a:r>
              <a:rPr lang="pl-PL" dirty="0">
                <a:latin typeface="Cambria Math"/>
                <a:ea typeface="Calibri"/>
                <a:cs typeface="Cambria Math"/>
              </a:rPr>
              <a:t>∗</a:t>
            </a:r>
            <a:r>
              <a:rPr lang="pl-PL" dirty="0">
                <a:ea typeface="Calibri"/>
                <a:cs typeface="Times New Roman"/>
              </a:rPr>
              <a:t> ( W K R </a:t>
            </a:r>
            <a:r>
              <a:rPr lang="pl-PL" dirty="0" err="1">
                <a:ea typeface="Calibri"/>
                <a:cs typeface="Times New Roman"/>
              </a:rPr>
              <a:t>R</a:t>
            </a:r>
            <a:r>
              <a:rPr lang="pl-PL" dirty="0">
                <a:ea typeface="Calibri"/>
                <a:cs typeface="Times New Roman"/>
              </a:rPr>
              <a:t> + W K R O ) ] </a:t>
            </a:r>
            <a:r>
              <a:rPr lang="pl-PL" dirty="0" smtClean="0">
                <a:ea typeface="Calibri"/>
                <a:cs typeface="Times New Roman"/>
              </a:rPr>
              <a:t>gdzie</a:t>
            </a:r>
            <a:r>
              <a:rPr lang="pl-PL" dirty="0">
                <a:ea typeface="Calibri"/>
                <a:cs typeface="Times New Roman"/>
              </a:rPr>
              <a:t>:</a:t>
            </a: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pl-PL" dirty="0">
                <a:ea typeface="Calibri"/>
                <a:cs typeface="Times New Roman"/>
              </a:rPr>
              <a:t>R – współczynnik wypłacalności,</a:t>
            </a: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pl-PL" dirty="0">
                <a:ea typeface="Calibri"/>
                <a:cs typeface="Times New Roman"/>
              </a:rPr>
              <a:t>FW – fundusze własne,</a:t>
            </a: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pl-PL" dirty="0">
                <a:ea typeface="Calibri"/>
                <a:cs typeface="Times New Roman"/>
              </a:rPr>
              <a:t>AWR – suma aktywów i zobowiązań pozabilansowych ważonych ryzykiem, obliczona dla ryzyka kredytowego,</a:t>
            </a: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pl-PL" dirty="0">
                <a:ea typeface="Calibri"/>
                <a:cs typeface="Times New Roman"/>
              </a:rPr>
              <a:t>WKRR – wymogi kapitałowe z tytułu ryzyka rynkowego,</a:t>
            </a: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pl-PL" dirty="0">
                <a:ea typeface="Calibri"/>
                <a:cs typeface="Times New Roman"/>
              </a:rPr>
              <a:t>WKRO – wymogi kapitałowe z tytułu ryzyka operacyjnego.</a:t>
            </a:r>
          </a:p>
          <a:p>
            <a:r>
              <a:rPr lang="pl-PL" dirty="0">
                <a:ea typeface="Calibri"/>
                <a:cs typeface="Times New Roman"/>
              </a:rPr>
              <a:t>Ogólny </a:t>
            </a:r>
            <a:r>
              <a:rPr lang="pl-PL" u="sng" dirty="0">
                <a:solidFill>
                  <a:srgbClr val="0000FF"/>
                </a:solidFill>
                <a:ea typeface="Calibri"/>
                <a:cs typeface="Times New Roman"/>
                <a:hlinkClick r:id="rId2" tooltip="Współczynnik wypłacalności"/>
              </a:rPr>
              <a:t>współczynnik wypłacalności</a:t>
            </a:r>
            <a:r>
              <a:rPr lang="pl-PL" dirty="0">
                <a:ea typeface="Calibri"/>
                <a:cs typeface="Times New Roman"/>
              </a:rPr>
              <a:t> nie może być niższy niż 8%. Kapitał regulacyjny (fundusze własne) dzieli się na trzy kategorie: kapitał podstawowy, kapitał uzupełniający oraz kapitał III kategorii.</a:t>
            </a:r>
            <a:endParaRPr lang="pl-PL" dirty="0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3C18C7-4C2D-4446-89E5-9ED065281CE0}" type="slidenum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37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307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2240" y="1196752"/>
            <a:ext cx="2257425" cy="201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5166983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pl-PL" sz="4000" dirty="0">
                <a:solidFill>
                  <a:prstClr val="black"/>
                </a:solidFill>
              </a:rPr>
              <a:t>Filary utrzymania wypłacalności. Filar </a:t>
            </a:r>
            <a:r>
              <a:rPr lang="pl-PL" sz="4000" dirty="0" smtClean="0">
                <a:solidFill>
                  <a:prstClr val="black"/>
                </a:solidFill>
              </a:rPr>
              <a:t>II i III</a:t>
            </a:r>
            <a:endParaRPr lang="pl-PL" dirty="0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467544" y="1340768"/>
            <a:ext cx="8229600" cy="4525963"/>
          </a:xfrm>
        </p:spPr>
        <p:txBody>
          <a:bodyPr>
            <a:normAutofit fontScale="70000" lnSpcReduction="20000"/>
          </a:bodyPr>
          <a:lstStyle/>
          <a:p>
            <a:r>
              <a:rPr lang="pl-PL" dirty="0">
                <a:ea typeface="Calibri"/>
                <a:cs typeface="Times New Roman"/>
              </a:rPr>
              <a:t>Wymóg kapitałowy w ramach filaru II (P2R, z ang. </a:t>
            </a:r>
            <a:r>
              <a:rPr lang="pl-PL" i="1" dirty="0" err="1">
                <a:ea typeface="Calibri"/>
                <a:cs typeface="Times New Roman"/>
              </a:rPr>
              <a:t>Pillar</a:t>
            </a:r>
            <a:r>
              <a:rPr lang="pl-PL" i="1" dirty="0">
                <a:ea typeface="Calibri"/>
                <a:cs typeface="Times New Roman"/>
              </a:rPr>
              <a:t> 2 </a:t>
            </a:r>
            <a:r>
              <a:rPr lang="pl-PL" i="1" dirty="0" err="1">
                <a:ea typeface="Calibri"/>
                <a:cs typeface="Times New Roman"/>
              </a:rPr>
              <a:t>Requirement</a:t>
            </a:r>
            <a:r>
              <a:rPr lang="pl-PL" dirty="0">
                <a:ea typeface="Calibri"/>
                <a:cs typeface="Times New Roman"/>
              </a:rPr>
              <a:t>) to narzut ponad wymagany minimalny poziom kapitału (wymóg kapitałowy w ramach filaru I), określany indywidualnie dla każdego banku i obejmujący ryzyka, które zostały niedoszacowane lub nie zostały uwzględnione w wymogu </a:t>
            </a:r>
            <a:r>
              <a:rPr lang="pl-PL" dirty="0" smtClean="0">
                <a:ea typeface="Calibri"/>
                <a:cs typeface="Times New Roman"/>
              </a:rPr>
              <a:t>minimalnym</a:t>
            </a:r>
          </a:p>
          <a:p>
            <a:pPr lvl="0">
              <a:lnSpc>
                <a:spcPct val="115000"/>
              </a:lnSpc>
              <a:spcAft>
                <a:spcPts val="1000"/>
              </a:spcAft>
              <a:buSzPts val="1000"/>
              <a:buFont typeface="Symbol"/>
              <a:buChar char=""/>
              <a:tabLst>
                <a:tab pos="457200" algn="l"/>
              </a:tabLst>
            </a:pPr>
            <a:r>
              <a:rPr lang="pl-PL" i="1" dirty="0">
                <a:ea typeface="Calibri"/>
                <a:cs typeface="Times New Roman"/>
              </a:rPr>
              <a:t>Filar III</a:t>
            </a:r>
            <a:r>
              <a:rPr lang="pl-PL" dirty="0">
                <a:ea typeface="Calibri"/>
                <a:cs typeface="Times New Roman"/>
              </a:rPr>
              <a:t> – zobowiązuje banki do zachowania odpowiedniej dyscypliny rynkowej, upoważniając je do ujawniania informacji na temat ich profilu ryzyka oraz poziomu kapitalizacji. 1. jawność struktury kapitałowej , cech </a:t>
            </a:r>
            <a:r>
              <a:rPr lang="pl-PL" dirty="0" smtClean="0">
                <a:ea typeface="Calibri"/>
                <a:cs typeface="Times New Roman"/>
              </a:rPr>
              <a:t>instrumentów </a:t>
            </a:r>
            <a:r>
              <a:rPr lang="pl-PL" dirty="0">
                <a:ea typeface="Calibri"/>
                <a:cs typeface="Times New Roman"/>
              </a:rPr>
              <a:t>kapitałowych (szczególnie: innowacyjnych, hybrydowych. 2. Zasad rachunkowości i wyceny 3. Strategii zarządzania ryzykiem (szczególnie: rynkowym i operacyjnym, w tym prawnym</a:t>
            </a:r>
          </a:p>
          <a:p>
            <a:endParaRPr lang="pl-PL" dirty="0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3C18C7-4C2D-4446-89E5-9ED065281CE0}" type="slidenum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38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7515" y="5160640"/>
            <a:ext cx="2143125" cy="16561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5283035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dirty="0" smtClean="0"/>
              <a:t>Ryzyka ograniczane przez Filar I</a:t>
            </a:r>
            <a:endParaRPr lang="pl-PL" dirty="0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3C18C7-4C2D-4446-89E5-9ED065281CE0}" type="slidenum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39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pl-PL" b="1" dirty="0" smtClean="0">
                <a:ea typeface="Calibri"/>
                <a:cs typeface="Times New Roman"/>
              </a:rPr>
              <a:t>RYZYKO KREDYTOWE, W TYM SEKURYTYZACJI;</a:t>
            </a:r>
            <a:endParaRPr lang="pl-PL" dirty="0" smtClean="0">
              <a:ea typeface="Calibri"/>
              <a:cs typeface="Times New Roman"/>
            </a:endParaRP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pl-PL" b="1" dirty="0" smtClean="0">
                <a:ea typeface="Calibri"/>
                <a:cs typeface="Times New Roman"/>
              </a:rPr>
              <a:t>RYZYKO OPERACYJNE;</a:t>
            </a:r>
            <a:endParaRPr lang="pl-PL" dirty="0" smtClean="0">
              <a:ea typeface="Calibri"/>
              <a:cs typeface="Times New Roman"/>
            </a:endParaRP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pl-PL" b="1" dirty="0" smtClean="0">
                <a:ea typeface="Calibri"/>
                <a:cs typeface="Times New Roman"/>
              </a:rPr>
              <a:t>RYZYKO RYNKOWE, W TYM:</a:t>
            </a:r>
            <a:endParaRPr lang="pl-PL" dirty="0">
              <a:ea typeface="Calibri"/>
              <a:cs typeface="Times New Roman"/>
            </a:endParaRPr>
          </a:p>
          <a:p>
            <a:pPr marL="0" lvl="0" indent="0">
              <a:lnSpc>
                <a:spcPct val="115000"/>
              </a:lnSpc>
              <a:spcAft>
                <a:spcPts val="1000"/>
              </a:spcAft>
              <a:buNone/>
              <a:tabLst>
                <a:tab pos="457200" algn="l"/>
              </a:tabLst>
            </a:pPr>
            <a:r>
              <a:rPr lang="pl-PL" b="1" dirty="0" smtClean="0">
                <a:ea typeface="Calibri"/>
                <a:cs typeface="Times New Roman"/>
              </a:rPr>
              <a:t>- ryzyko </a:t>
            </a:r>
            <a:r>
              <a:rPr lang="pl-PL" b="1" dirty="0">
                <a:ea typeface="Calibri"/>
                <a:cs typeface="Times New Roman"/>
              </a:rPr>
              <a:t>ogólne stopy procentowej </a:t>
            </a:r>
            <a:endParaRPr lang="pl-PL" dirty="0">
              <a:ea typeface="Calibri"/>
              <a:cs typeface="Times New Roman"/>
            </a:endParaRPr>
          </a:p>
          <a:p>
            <a:pPr marL="0" lvl="0" indent="0">
              <a:lnSpc>
                <a:spcPct val="115000"/>
              </a:lnSpc>
              <a:spcAft>
                <a:spcPts val="1000"/>
              </a:spcAft>
              <a:buNone/>
              <a:tabLst>
                <a:tab pos="457200" algn="l"/>
              </a:tabLst>
            </a:pPr>
            <a:r>
              <a:rPr lang="pl-PL" b="1" dirty="0" smtClean="0">
                <a:ea typeface="Calibri"/>
                <a:cs typeface="Times New Roman"/>
              </a:rPr>
              <a:t>- ryzyko </a:t>
            </a:r>
            <a:r>
              <a:rPr lang="pl-PL" b="1" dirty="0">
                <a:ea typeface="Calibri"/>
                <a:cs typeface="Times New Roman"/>
              </a:rPr>
              <a:t>szczególne cen instrumentów </a:t>
            </a:r>
            <a:r>
              <a:rPr lang="pl-PL" b="1" dirty="0" smtClean="0">
                <a:ea typeface="Calibri"/>
                <a:cs typeface="Times New Roman"/>
              </a:rPr>
              <a:t>dłużnych</a:t>
            </a:r>
            <a:endParaRPr lang="pl-PL" dirty="0">
              <a:ea typeface="Calibri"/>
              <a:cs typeface="Times New Roman"/>
            </a:endParaRPr>
          </a:p>
          <a:p>
            <a:pPr marL="0" lvl="0" indent="0">
              <a:lnSpc>
                <a:spcPct val="115000"/>
              </a:lnSpc>
              <a:spcAft>
                <a:spcPts val="1000"/>
              </a:spcAft>
              <a:buNone/>
              <a:tabLst>
                <a:tab pos="457200" algn="l"/>
              </a:tabLst>
            </a:pPr>
            <a:r>
              <a:rPr lang="pl-PL" b="1" dirty="0" smtClean="0">
                <a:ea typeface="Calibri"/>
                <a:cs typeface="Times New Roman"/>
              </a:rPr>
              <a:t>- ryzyko </a:t>
            </a:r>
            <a:r>
              <a:rPr lang="pl-PL" b="1" dirty="0">
                <a:ea typeface="Calibri"/>
                <a:cs typeface="Times New Roman"/>
              </a:rPr>
              <a:t>cen kapitałowych papierów</a:t>
            </a:r>
            <a:endParaRPr lang="pl-PL" dirty="0">
              <a:ea typeface="Calibri"/>
              <a:cs typeface="Times New Roman"/>
            </a:endParaRPr>
          </a:p>
          <a:p>
            <a:pPr marL="0" lvl="0" indent="0">
              <a:lnSpc>
                <a:spcPct val="115000"/>
              </a:lnSpc>
              <a:spcAft>
                <a:spcPts val="1000"/>
              </a:spcAft>
              <a:buNone/>
              <a:tabLst>
                <a:tab pos="457200" algn="l"/>
              </a:tabLst>
            </a:pPr>
            <a:r>
              <a:rPr lang="pl-PL" b="1" dirty="0" smtClean="0">
                <a:ea typeface="Calibri"/>
                <a:cs typeface="Times New Roman"/>
              </a:rPr>
              <a:t>-</a:t>
            </a:r>
            <a:r>
              <a:rPr lang="pl-PL" b="1" dirty="0">
                <a:ea typeface="Calibri"/>
                <a:cs typeface="Times New Roman"/>
              </a:rPr>
              <a:t> </a:t>
            </a:r>
            <a:r>
              <a:rPr lang="pl-PL" b="1" dirty="0" smtClean="0">
                <a:ea typeface="Calibri"/>
                <a:cs typeface="Times New Roman"/>
              </a:rPr>
              <a:t>ryzyko kursów  walutowych</a:t>
            </a:r>
            <a:endParaRPr lang="pl-PL" dirty="0">
              <a:ea typeface="Calibri"/>
              <a:cs typeface="Times New Roman"/>
            </a:endParaRPr>
          </a:p>
          <a:p>
            <a:pPr marL="0" lvl="0" indent="0">
              <a:lnSpc>
                <a:spcPct val="115000"/>
              </a:lnSpc>
              <a:spcAft>
                <a:spcPts val="1000"/>
              </a:spcAft>
              <a:buNone/>
              <a:tabLst>
                <a:tab pos="457200" algn="l"/>
              </a:tabLst>
            </a:pPr>
            <a:r>
              <a:rPr lang="pl-PL" b="1" dirty="0" smtClean="0">
                <a:ea typeface="Calibri"/>
                <a:cs typeface="Times New Roman"/>
              </a:rPr>
              <a:t>- ryzyko </a:t>
            </a:r>
            <a:r>
              <a:rPr lang="pl-PL" b="1" dirty="0">
                <a:ea typeface="Calibri"/>
                <a:cs typeface="Times New Roman"/>
              </a:rPr>
              <a:t>ceną towarów</a:t>
            </a:r>
            <a:endParaRPr lang="pl-PL" dirty="0">
              <a:ea typeface="Calibri"/>
              <a:cs typeface="Times New Roman"/>
            </a:endParaRPr>
          </a:p>
          <a:p>
            <a:pPr marL="0" indent="0">
              <a:lnSpc>
                <a:spcPct val="115000"/>
              </a:lnSpc>
              <a:spcAft>
                <a:spcPts val="1000"/>
              </a:spcAft>
              <a:buNone/>
            </a:pPr>
            <a:r>
              <a:rPr lang="pl-PL" b="1" dirty="0" smtClean="0">
                <a:ea typeface="Calibri"/>
                <a:cs typeface="Times New Roman"/>
              </a:rPr>
              <a:t>- ryzyko cen opcji</a:t>
            </a:r>
            <a:endParaRPr lang="pl-PL" dirty="0">
              <a:ea typeface="Calibri"/>
              <a:cs typeface="Times New Roman"/>
            </a:endParaRPr>
          </a:p>
          <a:p>
            <a:endParaRPr lang="pl-PL" dirty="0"/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144" y="2516152"/>
            <a:ext cx="3096344" cy="2785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80234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pl-PL" dirty="0" smtClean="0"/>
              <a:t>Funkcja prawdopodobieństwa</a:t>
            </a:r>
            <a:br>
              <a:rPr lang="pl-PL" dirty="0" smtClean="0"/>
            </a:br>
            <a:r>
              <a:rPr lang="pl-PL" dirty="0" smtClean="0"/>
              <a:t>(dystrybuanta)</a:t>
            </a:r>
            <a:endParaRPr lang="pl-PL" dirty="0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pl-PL" dirty="0" smtClean="0"/>
              <a:t>Określa prawdopodobieństwo zdarzenia lub przedziału wartości określonego parametru</a:t>
            </a:r>
          </a:p>
          <a:p>
            <a:r>
              <a:rPr lang="pl-PL" dirty="0" smtClean="0"/>
              <a:t>Dyskretna funkcja prawdopodobieństwa – liczba wyników  jest policzalny</a:t>
            </a:r>
          </a:p>
          <a:p>
            <a:r>
              <a:rPr lang="pl-PL" dirty="0" smtClean="0"/>
              <a:t>Ciągła funkcja prawdopodobieństwa – gdzie dowolnie malej zmianie argumentu odpowiadają wartości  funkcji leżące blisko siebie</a:t>
            </a:r>
          </a:p>
          <a:p>
            <a:r>
              <a:rPr lang="pl-PL" dirty="0" smtClean="0"/>
              <a:t>Przy ciągłej dystrybuancie nie ma </a:t>
            </a:r>
            <a:r>
              <a:rPr lang="pl-PL" dirty="0" err="1" smtClean="0"/>
              <a:t>prawdopodobień-stwa</a:t>
            </a:r>
            <a:r>
              <a:rPr lang="pl-PL" dirty="0" smtClean="0"/>
              <a:t> dla dowolnego punktu osi odciętych</a:t>
            </a:r>
          </a:p>
          <a:p>
            <a:r>
              <a:rPr lang="pl-PL" dirty="0" smtClean="0"/>
              <a:t>Przy dużej gęstości wyników funkcja dyskretna aproksymuje do funkcji ciągłej</a:t>
            </a:r>
            <a:endParaRPr lang="pl-PL" dirty="0"/>
          </a:p>
        </p:txBody>
      </p:sp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286C92-8785-4CA1-8ACF-416EEAEAC936}" type="slidenum">
              <a:rPr lang="pl-PL" smtClean="0"/>
              <a:t>4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2144110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pl-PL" b="1" dirty="0">
                <a:ea typeface="Calibri"/>
                <a:cs typeface="Times New Roman"/>
              </a:rPr>
              <a:t>Ryzyka ograniczane przez filar II</a:t>
            </a:r>
            <a:r>
              <a:rPr lang="pl-PL" dirty="0">
                <a:ea typeface="Calibri"/>
                <a:cs typeface="Times New Roman"/>
              </a:rPr>
              <a:t/>
            </a:r>
            <a:br>
              <a:rPr lang="pl-PL" dirty="0">
                <a:ea typeface="Calibri"/>
                <a:cs typeface="Times New Roman"/>
              </a:rPr>
            </a:br>
            <a:endParaRPr lang="pl-PL" dirty="0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3C18C7-4C2D-4446-89E5-9ED065281CE0}" type="slidenum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40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00" y="908833"/>
            <a:ext cx="2466975" cy="184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pl-PL" b="1" dirty="0">
                <a:ea typeface="Calibri"/>
                <a:cs typeface="Times New Roman"/>
              </a:rPr>
              <a:t>ryzyko </a:t>
            </a:r>
            <a:r>
              <a:rPr lang="pl-PL" b="1" dirty="0" smtClean="0">
                <a:ea typeface="Calibri"/>
                <a:cs typeface="Times New Roman"/>
              </a:rPr>
              <a:t>rezydualne (pozostające mimo wymaganych procedur i zabezpieczeń;</a:t>
            </a:r>
            <a:endParaRPr lang="pl-PL" dirty="0">
              <a:ea typeface="Calibri"/>
              <a:cs typeface="Times New Roman"/>
            </a:endParaRP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pl-PL" b="1" dirty="0">
                <a:ea typeface="Calibri"/>
                <a:cs typeface="Times New Roman"/>
              </a:rPr>
              <a:t>ryzyko koncentracji kredytowej;</a:t>
            </a:r>
            <a:endParaRPr lang="pl-PL" dirty="0">
              <a:ea typeface="Calibri"/>
              <a:cs typeface="Times New Roman"/>
            </a:endParaRP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pl-PL" b="1" dirty="0">
                <a:ea typeface="Calibri"/>
                <a:cs typeface="Times New Roman"/>
              </a:rPr>
              <a:t>ryzyko kredytowe kontrahenta;</a:t>
            </a:r>
            <a:endParaRPr lang="pl-PL" dirty="0">
              <a:ea typeface="Calibri"/>
              <a:cs typeface="Times New Roman"/>
            </a:endParaRP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pl-PL" b="1" dirty="0">
                <a:ea typeface="Calibri"/>
                <a:cs typeface="Times New Roman"/>
              </a:rPr>
              <a:t>ryzyko stopy procentowej w portfelu </a:t>
            </a:r>
            <a:endParaRPr lang="pl-PL" dirty="0">
              <a:ea typeface="Calibri"/>
              <a:cs typeface="Times New Roman"/>
            </a:endParaRPr>
          </a:p>
          <a:p>
            <a:endParaRPr lang="pl-PL" dirty="0"/>
          </a:p>
        </p:txBody>
      </p:sp>
    </p:spTree>
    <p:extLst>
      <p:ext uri="{BB962C8B-B14F-4D97-AF65-F5344CB8AC3E}">
        <p14:creationId xmlns:p14="http://schemas.microsoft.com/office/powerpoint/2010/main" val="82403481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755576" y="1556792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pl-PL" dirty="0" smtClean="0"/>
              <a:t>Zarządzanie ryzykiem instrumentami spot</a:t>
            </a:r>
            <a:endParaRPr lang="pl-PL" dirty="0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3C18C7-4C2D-4446-89E5-9ED065281CE0}" type="slidenum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41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34820" name="Picture 4" descr="Czym jest Hedging na Forexie: hedgingowe strategie forexu, pełen przewodnik  &amp; Najczęściej zadawane pytania (FAQ) |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3933056"/>
            <a:ext cx="4248472" cy="20162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5516749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dirty="0" smtClean="0"/>
              <a:t>Akcje</a:t>
            </a:r>
            <a:endParaRPr lang="pl-PL" dirty="0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467544" y="1859707"/>
            <a:ext cx="8229600" cy="4525963"/>
          </a:xfrm>
        </p:spPr>
        <p:txBody>
          <a:bodyPr>
            <a:normAutofit lnSpcReduction="10000"/>
          </a:bodyPr>
          <a:lstStyle/>
          <a:p>
            <a:r>
              <a:rPr lang="pl-PL" dirty="0" smtClean="0"/>
              <a:t>Ryzyko akcji mierzy współczynnikiem zmienności (odchylenie standardowe do średniej</a:t>
            </a:r>
          </a:p>
          <a:p>
            <a:r>
              <a:rPr lang="pl-PL" dirty="0" smtClean="0"/>
              <a:t>Rzadko stosuje się zmienność historyczną, ponieważ warunki każdego okresu są zazwyczaj niepowtarzalne</a:t>
            </a:r>
          </a:p>
          <a:p>
            <a:r>
              <a:rPr lang="pl-PL" dirty="0" smtClean="0"/>
              <a:t>Stosuje się najczęściej zmienność implikowana, czyli wyprowadzoną z aktualnego stanu parametrów rynkowych</a:t>
            </a:r>
            <a:endParaRPr lang="pl-PL" dirty="0"/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116632"/>
            <a:ext cx="2619375" cy="174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5218420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dirty="0" smtClean="0"/>
              <a:t>Ograniczanie ryzyka </a:t>
            </a:r>
            <a:r>
              <a:rPr lang="pl-PL" dirty="0" err="1" smtClean="0"/>
              <a:t>portfala</a:t>
            </a:r>
            <a:r>
              <a:rPr lang="pl-PL" dirty="0" smtClean="0"/>
              <a:t> akcji</a:t>
            </a:r>
            <a:endParaRPr lang="pl-PL" dirty="0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467544" y="1340768"/>
            <a:ext cx="8229600" cy="4525963"/>
          </a:xfrm>
        </p:spPr>
        <p:txBody>
          <a:bodyPr/>
          <a:lstStyle/>
          <a:p>
            <a:r>
              <a:rPr lang="pl-PL" dirty="0" smtClean="0"/>
              <a:t>Unikanie akcji o dużej zmienności</a:t>
            </a:r>
          </a:p>
          <a:p>
            <a:r>
              <a:rPr lang="pl-PL" dirty="0" smtClean="0"/>
              <a:t>Unikanie akcji o małej płynności</a:t>
            </a:r>
          </a:p>
          <a:p>
            <a:r>
              <a:rPr lang="pl-PL" dirty="0" smtClean="0"/>
              <a:t>Wysoka dywersyfikacja portfela</a:t>
            </a:r>
          </a:p>
          <a:p>
            <a:r>
              <a:rPr lang="pl-PL" dirty="0" smtClean="0"/>
              <a:t>Optymalizacja portfela z punku widzenia relacji: oczekiwana stopa zwrotu – ryzyko</a:t>
            </a:r>
          </a:p>
          <a:p>
            <a:r>
              <a:rPr lang="pl-PL" dirty="0" smtClean="0"/>
              <a:t>Określenie ryzyka portfela akcji jest bardzo skomplikowane (wymaga zastosowania macierzy kowariancji</a:t>
            </a:r>
            <a:endParaRPr lang="pl-PL" dirty="0"/>
          </a:p>
        </p:txBody>
      </p:sp>
    </p:spTree>
    <p:extLst>
      <p:ext uri="{BB962C8B-B14F-4D97-AF65-F5344CB8AC3E}">
        <p14:creationId xmlns:p14="http://schemas.microsoft.com/office/powerpoint/2010/main" val="216917455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dirty="0" smtClean="0"/>
              <a:t>Zarządzanie ryzykiem </a:t>
            </a:r>
            <a:r>
              <a:rPr lang="pl-PL" dirty="0" smtClean="0"/>
              <a:t>portfela</a:t>
            </a:r>
            <a:endParaRPr lang="pl-PL" dirty="0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525963"/>
          </a:xfrm>
        </p:spPr>
        <p:txBody>
          <a:bodyPr/>
          <a:lstStyle/>
          <a:p>
            <a:pPr lvl="0" fontAlgn="base">
              <a:spcAft>
                <a:spcPct val="0"/>
              </a:spcAft>
              <a:buClr>
                <a:srgbClr val="CC9900"/>
              </a:buClr>
              <a:buSzPct val="65000"/>
              <a:buFont typeface="Wingdings" pitchFamily="2" charset="2"/>
              <a:buChar char="n"/>
            </a:pPr>
            <a:r>
              <a:rPr kumimoji="0" lang="pl-PL" sz="3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Najpopularniejszym modelem zarzadzania ryzykiem jest </a:t>
            </a:r>
            <a:r>
              <a:rPr kumimoji="0" lang="pl-PL" sz="3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zw. </a:t>
            </a:r>
            <a:r>
              <a:rPr kumimoji="0" lang="pl-PL" sz="3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Model CAPM (Capital </a:t>
            </a:r>
            <a:r>
              <a:rPr kumimoji="0" lang="pl-PL" sz="3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ssets</a:t>
            </a:r>
            <a:r>
              <a:rPr kumimoji="0" lang="pl-PL" sz="3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pl-PL" sz="3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ricing</a:t>
            </a:r>
            <a:r>
              <a:rPr kumimoji="0" lang="pl-PL" sz="3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M.) </a:t>
            </a:r>
            <a:r>
              <a:rPr kumimoji="0" lang="pl-PL" sz="3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harpe</a:t>
            </a:r>
            <a:r>
              <a:rPr kumimoji="0" lang="pl-PL" sz="3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i Markowitza</a:t>
            </a:r>
          </a:p>
          <a:p>
            <a:pPr lvl="0" fontAlgn="base">
              <a:spcAft>
                <a:spcPct val="0"/>
              </a:spcAft>
              <a:buClr>
                <a:srgbClr val="CC9900"/>
              </a:buClr>
              <a:buSzPct val="65000"/>
              <a:buFont typeface="Wingdings" pitchFamily="2" charset="2"/>
              <a:buChar char="n"/>
            </a:pPr>
            <a:r>
              <a:rPr kumimoji="0" lang="pl-PL" sz="3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Jest to praktycznie stosowana metoda określania optymalnego portfela ze względu na wartość oczekiwaną i ryzyko</a:t>
            </a:r>
          </a:p>
          <a:p>
            <a:pPr lvl="0" fontAlgn="base">
              <a:spcAft>
                <a:spcPct val="0"/>
              </a:spcAft>
              <a:buClr>
                <a:srgbClr val="CC9900"/>
              </a:buClr>
              <a:buSzPct val="65000"/>
              <a:buFont typeface="Wingdings" pitchFamily="2" charset="2"/>
              <a:buChar char="n"/>
            </a:pPr>
            <a:r>
              <a:rPr kumimoji="0" lang="pl-PL" sz="3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APM optymalizuję relację: ryzyko – premia za ryzyko</a:t>
            </a:r>
          </a:p>
          <a:p>
            <a:endParaRPr lang="pl-PL" dirty="0"/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2015" y="4797425"/>
            <a:ext cx="2079625" cy="206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392402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pl-PL" dirty="0" smtClean="0"/>
              <a:t>Praktyczne implikacje metody CAPM</a:t>
            </a:r>
            <a:endParaRPr lang="pl-PL" dirty="0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pl-PL" dirty="0" smtClean="0"/>
              <a:t>Przyjmuje się, że rynek z natury sam przyjmuje optymalną strukturę</a:t>
            </a:r>
          </a:p>
          <a:p>
            <a:r>
              <a:rPr lang="pl-PL" dirty="0" smtClean="0"/>
              <a:t>Optymalny portfel będzie takim, który odwzorowuje strukturę rynku</a:t>
            </a:r>
          </a:p>
          <a:p>
            <a:r>
              <a:rPr lang="pl-PL" dirty="0" smtClean="0"/>
              <a:t>Ponieważ akcji jest bardzo dużo, konieczna jest redukcja ich ilości w portfelu</a:t>
            </a:r>
          </a:p>
          <a:p>
            <a:r>
              <a:rPr lang="pl-PL" dirty="0" smtClean="0"/>
              <a:t>W obrotach dominuję największe spółki, ujmowane przez główny indeks giełdowy</a:t>
            </a:r>
          </a:p>
          <a:p>
            <a:r>
              <a:rPr lang="pl-PL" dirty="0" smtClean="0"/>
              <a:t>Najlepszym praktycznie rozwiązaniem jest portfel o strukturze głównego indeksu giełdowego</a:t>
            </a:r>
          </a:p>
          <a:p>
            <a:endParaRPr lang="pl-PL" dirty="0"/>
          </a:p>
        </p:txBody>
      </p:sp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286C92-8785-4CA1-8ACF-416EEAEAC936}" type="slidenum">
              <a:rPr lang="pl-PL" smtClean="0"/>
              <a:t>45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191474663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dirty="0" smtClean="0"/>
              <a:t>Ryzyko papierów dłużnych</a:t>
            </a:r>
            <a:endParaRPr lang="pl-PL" dirty="0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0" fontAlgn="base" hangingPunct="0">
              <a:spcAft>
                <a:spcPct val="0"/>
              </a:spcAft>
              <a:buClr>
                <a:srgbClr val="3333CC"/>
              </a:buClr>
              <a:buSzPct val="60000"/>
              <a:buFont typeface="Wingdings" pitchFamily="2" charset="2"/>
              <a:buChar char="n"/>
            </a:pPr>
            <a:r>
              <a:rPr lang="pl-PL" kern="0" dirty="0">
                <a:solidFill>
                  <a:srgbClr val="000000"/>
                </a:solidFill>
                <a:latin typeface="Tahoma"/>
              </a:rPr>
              <a:t>Ryzyko poszczególnych serii papierów dłużnych nie jest autonomiczne</a:t>
            </a:r>
          </a:p>
          <a:p>
            <a:pPr lvl="0" eaLnBrk="0" fontAlgn="base" hangingPunct="0">
              <a:spcAft>
                <a:spcPct val="0"/>
              </a:spcAft>
              <a:buClr>
                <a:srgbClr val="3333CC"/>
              </a:buClr>
              <a:buSzPct val="60000"/>
              <a:buFont typeface="Wingdings" pitchFamily="2" charset="2"/>
              <a:buChar char="n"/>
            </a:pPr>
            <a:r>
              <a:rPr lang="pl-PL" kern="0" dirty="0">
                <a:solidFill>
                  <a:srgbClr val="000000"/>
                </a:solidFill>
                <a:latin typeface="Tahoma"/>
              </a:rPr>
              <a:t>Nadzieje matematyczną stop zwrotu szacuje się przy użyciu tzw. krzywych </a:t>
            </a:r>
            <a:r>
              <a:rPr lang="pl-PL" kern="0" dirty="0" err="1">
                <a:solidFill>
                  <a:srgbClr val="000000"/>
                </a:solidFill>
                <a:latin typeface="Tahoma"/>
              </a:rPr>
              <a:t>forwardowych</a:t>
            </a:r>
            <a:endParaRPr lang="pl-PL" kern="0" dirty="0">
              <a:solidFill>
                <a:srgbClr val="000000"/>
              </a:solidFill>
              <a:latin typeface="Tahoma"/>
            </a:endParaRPr>
          </a:p>
          <a:p>
            <a:pPr lvl="0" eaLnBrk="0" fontAlgn="base" hangingPunct="0">
              <a:spcAft>
                <a:spcPct val="0"/>
              </a:spcAft>
              <a:buClr>
                <a:srgbClr val="3333CC"/>
              </a:buClr>
              <a:buSzPct val="60000"/>
              <a:buFont typeface="Wingdings" pitchFamily="2" charset="2"/>
              <a:buChar char="n"/>
            </a:pPr>
            <a:r>
              <a:rPr lang="pl-PL" kern="0" dirty="0">
                <a:solidFill>
                  <a:srgbClr val="000000"/>
                </a:solidFill>
                <a:latin typeface="Tahoma"/>
              </a:rPr>
              <a:t>Najczęściej stosowaną miarą ryzyka jest </a:t>
            </a:r>
            <a:r>
              <a:rPr lang="pl-PL" kern="0" dirty="0" err="1">
                <a:solidFill>
                  <a:srgbClr val="000000"/>
                </a:solidFill>
                <a:latin typeface="Tahoma"/>
              </a:rPr>
              <a:t>duracja</a:t>
            </a:r>
            <a:endParaRPr lang="pl-PL" kern="0" dirty="0">
              <a:solidFill>
                <a:srgbClr val="000000"/>
              </a:solidFill>
              <a:latin typeface="Tahoma"/>
            </a:endParaRPr>
          </a:p>
          <a:p>
            <a:endParaRPr lang="pl-PL" dirty="0"/>
          </a:p>
        </p:txBody>
      </p:sp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7904" y="4869160"/>
            <a:ext cx="3286125" cy="139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2051927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dirty="0" smtClean="0"/>
              <a:t>Rentowność a zapadalność</a:t>
            </a:r>
            <a:endParaRPr lang="pl-PL" dirty="0"/>
          </a:p>
        </p:txBody>
      </p:sp>
      <p:graphicFrame>
        <p:nvGraphicFramePr>
          <p:cNvPr id="6" name="Symbol zastępczy zawartości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36784244"/>
              </p:ext>
            </p:extLst>
          </p:nvPr>
        </p:nvGraphicFramePr>
        <p:xfrm>
          <a:off x="1382440" y="2039640"/>
          <a:ext cx="5803056" cy="371482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5" name="Freeform 11"/>
          <p:cNvSpPr>
            <a:spLocks/>
          </p:cNvSpPr>
          <p:nvPr/>
        </p:nvSpPr>
        <p:spPr bwMode="auto">
          <a:xfrm>
            <a:off x="2051720" y="2492375"/>
            <a:ext cx="4968552" cy="938213"/>
          </a:xfrm>
          <a:custGeom>
            <a:avLst/>
            <a:gdLst>
              <a:gd name="T0" fmla="*/ 0 w 280"/>
              <a:gd name="T1" fmla="*/ 38 h 38"/>
              <a:gd name="T2" fmla="*/ 70 w 280"/>
              <a:gd name="T3" fmla="*/ 18 h 38"/>
              <a:gd name="T4" fmla="*/ 137 w 280"/>
              <a:gd name="T5" fmla="*/ 7 h 38"/>
              <a:gd name="T6" fmla="*/ 280 w 280"/>
              <a:gd name="T7" fmla="*/ 0 h 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80" h="38">
                <a:moveTo>
                  <a:pt x="0" y="38"/>
                </a:moveTo>
                <a:cubicBezTo>
                  <a:pt x="23" y="30"/>
                  <a:pt x="47" y="23"/>
                  <a:pt x="70" y="18"/>
                </a:cubicBezTo>
                <a:cubicBezTo>
                  <a:pt x="93" y="13"/>
                  <a:pt x="102" y="10"/>
                  <a:pt x="137" y="7"/>
                </a:cubicBezTo>
                <a:cubicBezTo>
                  <a:pt x="172" y="4"/>
                  <a:pt x="256" y="1"/>
                  <a:pt x="280" y="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pl-PL" smtClean="0">
              <a:solidFill>
                <a:srgbClr val="00000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5498601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l-PL" sz="4800" dirty="0" err="1" smtClean="0"/>
              <a:t>Duracja</a:t>
            </a:r>
            <a:endParaRPr lang="pl-PL" sz="4800" dirty="0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457200" y="1600200"/>
            <a:ext cx="4474840" cy="4525963"/>
          </a:xfrm>
        </p:spPr>
        <p:txBody>
          <a:bodyPr>
            <a:normAutofit lnSpcReduction="10000"/>
          </a:bodyPr>
          <a:lstStyle/>
          <a:p>
            <a:pPr lvl="0" fontAlgn="base">
              <a:spcAft>
                <a:spcPct val="0"/>
              </a:spcAft>
              <a:buClr>
                <a:srgbClr val="CC9900"/>
              </a:buClr>
              <a:buSzPct val="65000"/>
              <a:buFont typeface="Wingdings" pitchFamily="2" charset="2"/>
              <a:buChar char="n"/>
            </a:pPr>
            <a:r>
              <a:rPr kumimoji="0" lang="pl-PL" sz="2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Uproszczona definicja – okres zwrotu zainwestowanych środków w papier dłużny</a:t>
            </a:r>
          </a:p>
          <a:p>
            <a:pPr lvl="0" fontAlgn="base">
              <a:spcAft>
                <a:spcPct val="0"/>
              </a:spcAft>
              <a:buClr>
                <a:srgbClr val="CC9900"/>
              </a:buClr>
              <a:buSzPct val="65000"/>
              <a:buFont typeface="Wingdings" pitchFamily="2" charset="2"/>
              <a:buChar char="n"/>
            </a:pPr>
            <a:r>
              <a:rPr kumimoji="0" lang="pl-PL" sz="2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ełna definicja - ważona suma zdyskontowanych wpływów, wynikających z </a:t>
            </a:r>
            <a:r>
              <a:rPr kumimoji="0" lang="pl-PL" sz="2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osia</a:t>
            </a:r>
            <a:r>
              <a:rPr kumimoji="0" lang="pl-PL" sz="2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-dania obligacji, utrzymywanych aż do jej zapadnięcia – do ceny czystej</a:t>
            </a:r>
            <a:endParaRPr lang="pl-PL" dirty="0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1772816"/>
            <a:ext cx="3279775" cy="396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7493648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dirty="0" smtClean="0"/>
              <a:t>Ogólny wzór na </a:t>
            </a:r>
            <a:r>
              <a:rPr lang="pl-PL" dirty="0" err="1" smtClean="0"/>
              <a:t>durację</a:t>
            </a:r>
            <a:endParaRPr lang="pl-PL" dirty="0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>
              <a:spcAft>
                <a:spcPct val="0"/>
              </a:spcAft>
              <a:buClr>
                <a:srgbClr val="CC9900"/>
              </a:buClr>
              <a:buSzPct val="65000"/>
              <a:buFont typeface="Wingdings" pitchFamily="2" charset="2"/>
              <a:buChar char="n"/>
            </a:pPr>
            <a:r>
              <a:rPr kumimoji="0" lang="pl-PL" sz="2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Jeśli rentowność wynosi </a:t>
            </a:r>
            <a:r>
              <a:rPr kumimoji="0" lang="pl-PL" sz="26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y</a:t>
            </a:r>
            <a:r>
              <a:rPr kumimoji="0" lang="pl-PL" sz="2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, kupon </a:t>
            </a:r>
            <a:r>
              <a:rPr kumimoji="0" lang="pl-PL" sz="26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, </a:t>
            </a:r>
            <a:r>
              <a:rPr kumimoji="0" lang="pl-PL" sz="2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 zapadalność </a:t>
            </a:r>
            <a:r>
              <a:rPr kumimoji="0" lang="pl-PL" sz="26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n</a:t>
            </a:r>
            <a:r>
              <a:rPr kumimoji="0" lang="pl-PL" sz="2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lat, t- czas do pierwszej płatności kuponu, to ważona kolejnymi latami (</a:t>
            </a:r>
            <a:r>
              <a:rPr kumimoji="0" lang="pl-PL" sz="26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</a:t>
            </a:r>
            <a:r>
              <a:rPr kumimoji="0" lang="pl-PL" sz="2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) z okresu </a:t>
            </a:r>
            <a:r>
              <a:rPr kumimoji="0" lang="pl-PL" sz="26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n</a:t>
            </a:r>
            <a:r>
              <a:rPr kumimoji="0" lang="pl-PL" sz="2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pl-PL" sz="2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duracja</a:t>
            </a:r>
            <a:r>
              <a:rPr kumimoji="0" lang="pl-PL" sz="2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pl-PL" sz="26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D</a:t>
            </a:r>
            <a:r>
              <a:rPr kumimoji="0" lang="pl-PL" sz="2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będzie miała postać). </a:t>
            </a:r>
          </a:p>
          <a:p>
            <a:endParaRPr lang="pl-PL" dirty="0"/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1172" y="3212976"/>
            <a:ext cx="6627813" cy="173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8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80" y="4927647"/>
            <a:ext cx="2859087" cy="1597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8598421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dirty="0" smtClean="0"/>
              <a:t>Funkcja dyskretna i ciągła</a:t>
            </a:r>
            <a:endParaRPr lang="pl-PL" dirty="0"/>
          </a:p>
        </p:txBody>
      </p:sp>
      <p:sp>
        <p:nvSpPr>
          <p:cNvPr id="3" name="Symbol zastępczy stopki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286C92-8785-4CA1-8ACF-416EEAEAC936}" type="slidenum">
              <a:rPr lang="pl-PL" smtClean="0"/>
              <a:t>5</a:t>
            </a:fld>
            <a:endParaRPr lang="pl-PL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2780928"/>
            <a:ext cx="2695575" cy="3240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060" t="20663" r="4459" b="9428"/>
          <a:stretch/>
        </p:blipFill>
        <p:spPr bwMode="auto">
          <a:xfrm>
            <a:off x="4211960" y="2758771"/>
            <a:ext cx="3600400" cy="29736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12316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4330824" cy="1143000"/>
          </a:xfrm>
        </p:spPr>
        <p:txBody>
          <a:bodyPr/>
          <a:lstStyle/>
          <a:p>
            <a:r>
              <a:rPr lang="pl-PL" dirty="0" err="1" smtClean="0"/>
              <a:t>Duracja</a:t>
            </a:r>
            <a:r>
              <a:rPr lang="pl-PL" dirty="0" smtClean="0"/>
              <a:t> obliczanie</a:t>
            </a:r>
            <a:endParaRPr lang="pl-PL" dirty="0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lvl="0" fontAlgn="base">
              <a:spcAft>
                <a:spcPct val="0"/>
              </a:spcAft>
              <a:buClr>
                <a:srgbClr val="CC9900"/>
              </a:buClr>
              <a:buSzPct val="65000"/>
              <a:buFont typeface="Wingdings" pitchFamily="2" charset="2"/>
              <a:buChar char="n"/>
            </a:pPr>
            <a:r>
              <a:rPr kumimoji="0" lang="pl-PL" sz="2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Załóżmy, że rentowność (Y) wynosi 5% Niech kupon I=6, zapadalność n=4 lata </a:t>
            </a:r>
            <a:r>
              <a:rPr kumimoji="0" lang="pl-PL" sz="2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Duracja</a:t>
            </a:r>
            <a:r>
              <a:rPr kumimoji="0" lang="pl-PL" sz="2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D będzie miała w tym przypadku postać </a:t>
            </a:r>
          </a:p>
          <a:p>
            <a:pPr lvl="0" fontAlgn="base">
              <a:spcAft>
                <a:spcPct val="0"/>
              </a:spcAft>
              <a:buClr>
                <a:srgbClr val="CC9900"/>
              </a:buClr>
              <a:buSzPct val="65000"/>
              <a:buFont typeface="Wingdings" pitchFamily="2" charset="2"/>
              <a:buChar char="n"/>
            </a:pPr>
            <a:endParaRPr kumimoji="0" lang="pl-PL" sz="26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lvl="0" fontAlgn="base">
              <a:spcAft>
                <a:spcPct val="0"/>
              </a:spcAft>
              <a:buClr>
                <a:srgbClr val="CC9900"/>
              </a:buClr>
              <a:buSzPct val="65000"/>
              <a:buFont typeface="Wingdings" pitchFamily="2" charset="2"/>
              <a:buChar char="n"/>
            </a:pPr>
            <a:endParaRPr kumimoji="0" lang="pl-PL" sz="26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lvl="0" fontAlgn="base">
              <a:spcAft>
                <a:spcPct val="0"/>
              </a:spcAft>
              <a:buClr>
                <a:srgbClr val="CC9900"/>
              </a:buClr>
              <a:buSzPct val="65000"/>
              <a:buFont typeface="Wingdings" pitchFamily="2" charset="2"/>
              <a:buChar char="n"/>
            </a:pPr>
            <a:endParaRPr kumimoji="0" lang="pl-PL" sz="26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lvl="0" algn="ctr" fontAlgn="base">
              <a:spcAft>
                <a:spcPct val="0"/>
              </a:spcAft>
              <a:buClr>
                <a:srgbClr val="CC9900"/>
              </a:buClr>
              <a:buSzPct val="65000"/>
              <a:buNone/>
            </a:pPr>
            <a:r>
              <a:rPr kumimoji="0" lang="pl-PL" sz="2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D=3,69 </a:t>
            </a:r>
          </a:p>
          <a:p>
            <a:pPr lvl="0" fontAlgn="base">
              <a:spcAft>
                <a:spcPct val="0"/>
              </a:spcAft>
              <a:buClr>
                <a:srgbClr val="CC9900"/>
              </a:buClr>
              <a:buSzPct val="65000"/>
              <a:buFont typeface="Wingdings" pitchFamily="2" charset="2"/>
              <a:buChar char="n"/>
            </a:pPr>
            <a:r>
              <a:rPr kumimoji="0" lang="pl-PL" sz="2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Wynik ten można zinterpretować następująco: zwrot zainwestowanych pieniędzy w obligację czteroletnią o kuponie 6%  i rentowności 5% nastąpi po 3,69 roku</a:t>
            </a:r>
          </a:p>
          <a:p>
            <a:endParaRPr lang="pl-PL" dirty="0"/>
          </a:p>
        </p:txBody>
      </p:sp>
      <p:graphicFrame>
        <p:nvGraphicFramePr>
          <p:cNvPr id="4" name="Obiekt 3"/>
          <p:cNvGraphicFramePr>
            <a:graphicFrameLocks noGrp="1" noChangeAspect="1"/>
          </p:cNvGraphicFramePr>
          <p:nvPr/>
        </p:nvGraphicFramePr>
        <p:xfrm>
          <a:off x="179388" y="3284538"/>
          <a:ext cx="8964612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3" r:id="rId3" imgW="5740400" imgH="444500" progId="Equation.DSMT4">
                  <p:embed/>
                </p:oleObj>
              </mc:Choice>
              <mc:Fallback>
                <p:oleObj r:id="rId3" imgW="5740400" imgH="4445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3284538"/>
                        <a:ext cx="8964612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4" name="Picture 4" descr="3 Tips for Estimating Project Duration as Accurately as Possible | Clarizen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20" y="188640"/>
            <a:ext cx="2619375" cy="14199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6202097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pl-PL" dirty="0" smtClean="0"/>
              <a:t>Zabezpieczenie instrumentami rynkowymi</a:t>
            </a:r>
            <a:endParaRPr lang="pl-PL" dirty="0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l-PL" dirty="0" smtClean="0"/>
              <a:t>Instrumenty spot</a:t>
            </a:r>
          </a:p>
          <a:p>
            <a:pPr marL="0" indent="0">
              <a:buNone/>
            </a:pPr>
            <a:r>
              <a:rPr lang="pl-PL" dirty="0" smtClean="0"/>
              <a:t> - </a:t>
            </a:r>
            <a:r>
              <a:rPr lang="pl-PL" dirty="0" err="1" smtClean="0"/>
              <a:t>Credit</a:t>
            </a:r>
            <a:r>
              <a:rPr lang="pl-PL" dirty="0" smtClean="0"/>
              <a:t> </a:t>
            </a:r>
            <a:r>
              <a:rPr lang="pl-PL" dirty="0" err="1"/>
              <a:t>L</a:t>
            </a:r>
            <a:r>
              <a:rPr lang="pl-PL" dirty="0" err="1" smtClean="0"/>
              <a:t>inked</a:t>
            </a:r>
            <a:r>
              <a:rPr lang="pl-PL" dirty="0" smtClean="0"/>
              <a:t> Notes</a:t>
            </a:r>
          </a:p>
          <a:p>
            <a:pPr marL="0" indent="0">
              <a:buNone/>
            </a:pPr>
            <a:r>
              <a:rPr lang="pl-PL" dirty="0" smtClean="0"/>
              <a:t> - Obligacje katastroficzne</a:t>
            </a:r>
          </a:p>
          <a:p>
            <a:r>
              <a:rPr lang="pl-PL" dirty="0" smtClean="0"/>
              <a:t>Pochodnymi</a:t>
            </a:r>
          </a:p>
          <a:p>
            <a:pPr marL="0" indent="0">
              <a:buNone/>
            </a:pPr>
            <a:r>
              <a:rPr lang="pl-PL" dirty="0"/>
              <a:t> </a:t>
            </a:r>
            <a:r>
              <a:rPr lang="pl-PL" dirty="0" smtClean="0"/>
              <a:t>- </a:t>
            </a:r>
            <a:r>
              <a:rPr lang="pl-PL" dirty="0" err="1" smtClean="0"/>
              <a:t>futures</a:t>
            </a:r>
            <a:endParaRPr lang="pl-PL" dirty="0" smtClean="0"/>
          </a:p>
          <a:p>
            <a:pPr marL="0" indent="0">
              <a:buNone/>
            </a:pPr>
            <a:r>
              <a:rPr lang="pl-PL" dirty="0"/>
              <a:t> </a:t>
            </a:r>
            <a:r>
              <a:rPr lang="pl-PL" dirty="0" smtClean="0"/>
              <a:t>- </a:t>
            </a:r>
            <a:r>
              <a:rPr lang="pl-PL" dirty="0" err="1" smtClean="0"/>
              <a:t>swap</a:t>
            </a:r>
            <a:endParaRPr lang="pl-PL" dirty="0" smtClean="0"/>
          </a:p>
          <a:p>
            <a:pPr marL="0" indent="0">
              <a:buNone/>
            </a:pPr>
            <a:r>
              <a:rPr lang="pl-PL" dirty="0" smtClean="0"/>
              <a:t>-  opcje</a:t>
            </a:r>
            <a:endParaRPr lang="pl-PL" dirty="0"/>
          </a:p>
        </p:txBody>
      </p:sp>
    </p:spTree>
    <p:extLst>
      <p:ext uri="{BB962C8B-B14F-4D97-AF65-F5344CB8AC3E}">
        <p14:creationId xmlns:p14="http://schemas.microsoft.com/office/powerpoint/2010/main" val="344454518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dirty="0" err="1" smtClean="0"/>
              <a:t>Credit</a:t>
            </a:r>
            <a:r>
              <a:rPr lang="pl-PL" dirty="0" smtClean="0"/>
              <a:t> </a:t>
            </a:r>
            <a:r>
              <a:rPr lang="pl-PL" dirty="0" err="1" smtClean="0"/>
              <a:t>Linked</a:t>
            </a:r>
            <a:r>
              <a:rPr lang="pl-PL" dirty="0" smtClean="0"/>
              <a:t> Notes</a:t>
            </a:r>
            <a:endParaRPr lang="pl-PL" dirty="0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l-PL" dirty="0" smtClean="0"/>
              <a:t>Emitowane przez duże banki do sfinansowania</a:t>
            </a:r>
          </a:p>
          <a:p>
            <a:pPr marL="0" indent="0">
              <a:buNone/>
            </a:pPr>
            <a:r>
              <a:rPr lang="pl-PL" dirty="0" smtClean="0"/>
              <a:t>dużych, określonych kredytów</a:t>
            </a:r>
          </a:p>
          <a:p>
            <a:r>
              <a:rPr lang="pl-PL" dirty="0" smtClean="0"/>
              <a:t>Kluczowy jest tu </a:t>
            </a:r>
            <a:r>
              <a:rPr lang="pl-PL" dirty="0" err="1" smtClean="0"/>
              <a:t>credit</a:t>
            </a:r>
            <a:r>
              <a:rPr lang="pl-PL" dirty="0" smtClean="0"/>
              <a:t> event, czyli skala i okoliczności, w których nastąpiło zachwianie regularnych spłat </a:t>
            </a:r>
          </a:p>
          <a:p>
            <a:r>
              <a:rPr lang="pl-PL" dirty="0" smtClean="0"/>
              <a:t>Jeśli </a:t>
            </a:r>
            <a:r>
              <a:rPr lang="pl-PL" dirty="0" err="1" smtClean="0"/>
              <a:t>credit</a:t>
            </a:r>
            <a:r>
              <a:rPr lang="pl-PL" dirty="0" smtClean="0"/>
              <a:t> event wystąpi, wówczas emitent ma prawo nie wypłacić inwestorowi określonej wartości kapitału nominalnego obligacji</a:t>
            </a:r>
          </a:p>
          <a:p>
            <a:endParaRPr lang="pl-PL" dirty="0" smtClean="0"/>
          </a:p>
          <a:p>
            <a:pPr marL="0" indent="0">
              <a:buNone/>
            </a:pPr>
            <a:endParaRPr lang="pl-PL" dirty="0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3C18C7-4C2D-4446-89E5-9ED065281CE0}" type="slidenum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52</a:t>
            </a:fld>
            <a:endParaRPr lang="pl-PL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9027156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dirty="0" smtClean="0"/>
              <a:t>Obligacje katastroficzne</a:t>
            </a:r>
            <a:endParaRPr lang="pl-PL" dirty="0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0" y="1628800"/>
            <a:ext cx="5256584" cy="4525963"/>
          </a:xfrm>
        </p:spPr>
        <p:txBody>
          <a:bodyPr>
            <a:normAutofit fontScale="92500" lnSpcReduction="10000"/>
          </a:bodyPr>
          <a:lstStyle/>
          <a:p>
            <a:r>
              <a:rPr lang="pl-PL" dirty="0" smtClean="0"/>
              <a:t>Emitowane są głownie przez instytucje reasekuracyjne</a:t>
            </a:r>
          </a:p>
          <a:p>
            <a:r>
              <a:rPr lang="pl-PL" dirty="0" smtClean="0"/>
              <a:t>Nie ma tu gwarancji wypłaty pełnej wątłości nominalnej</a:t>
            </a:r>
          </a:p>
          <a:p>
            <a:r>
              <a:rPr lang="pl-PL" dirty="0" smtClean="0"/>
              <a:t>Pełną Wartość nominalna otrzymuje się tylko, gdy nie zdarzyła się z góry wymieniona katastrofa naturalna. Gdy zaszła – tylko określona jej część</a:t>
            </a:r>
            <a:endParaRPr lang="pl-PL" dirty="0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3C18C7-4C2D-4446-89E5-9ED065281CE0}" type="slidenum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53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1772816"/>
            <a:ext cx="3414004" cy="4392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70283413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3" name="Picture 5" descr="http://www.financialloancentral.com/wp-content/uploads/2009/04/hedging-300x205.jpg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228600"/>
            <a:ext cx="24384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0" name="Symbol zastępczy numeru slajdu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B537C1A8-D57A-4289-845C-31A072AFCEFF}" type="slidenum">
              <a:rPr lang="pl-PL" altLang="pl-PL" smtClean="0">
                <a:solidFill>
                  <a:prstClr val="black"/>
                </a:solidFill>
              </a:rPr>
              <a:pPr eaLnBrk="1" hangingPunct="1"/>
              <a:t>54</a:t>
            </a:fld>
            <a:endParaRPr lang="pl-PL" altLang="pl-PL" smtClean="0">
              <a:solidFill>
                <a:prstClr val="black"/>
              </a:solidFill>
            </a:endParaRPr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304800"/>
            <a:ext cx="6421438" cy="1309688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pl-PL" altLang="pl-PL" dirty="0" smtClean="0"/>
              <a:t>Zabezpieczenia kontraktami </a:t>
            </a:r>
            <a:r>
              <a:rPr lang="pl-PL" altLang="pl-PL" dirty="0" err="1" smtClean="0"/>
              <a:t>futures</a:t>
            </a:r>
            <a:endParaRPr lang="pl-PL" altLang="pl-PL" dirty="0" smtClean="0"/>
          </a:p>
        </p:txBody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1916832"/>
            <a:ext cx="8363272" cy="452596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pl-PL" altLang="pl-PL" sz="2800" dirty="0"/>
              <a:t> </a:t>
            </a:r>
            <a:r>
              <a:rPr lang="pl-PL" altLang="pl-PL" sz="2800" dirty="0" smtClean="0"/>
              <a:t>   Gdy zabezpieczamy posiadana akcję – sprzedajemy kontrakty </a:t>
            </a:r>
            <a:r>
              <a:rPr lang="pl-PL" altLang="pl-PL" sz="2800" dirty="0" err="1" smtClean="0"/>
              <a:t>futures</a:t>
            </a:r>
            <a:r>
              <a:rPr lang="pl-PL" altLang="pl-PL" sz="2800" dirty="0" smtClean="0"/>
              <a:t> na odpowiednia część </a:t>
            </a:r>
            <a:r>
              <a:rPr lang="pl-PL" altLang="pl-PL" sz="2800" dirty="0" err="1" smtClean="0"/>
              <a:t>volumenu</a:t>
            </a:r>
            <a:r>
              <a:rPr lang="pl-PL" altLang="pl-PL" sz="2800" dirty="0" smtClean="0"/>
              <a:t> spotu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pl-PL" altLang="pl-PL" sz="2800" dirty="0"/>
              <a:t>  </a:t>
            </a:r>
            <a:r>
              <a:rPr lang="pl-PL" altLang="pl-PL" sz="2800" dirty="0" smtClean="0"/>
              <a:t>  Zabezpieczenie poszczególnych akcji jest niepraktyczne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pl-PL" altLang="pl-PL" sz="2800" dirty="0"/>
              <a:t>	</a:t>
            </a:r>
            <a:r>
              <a:rPr lang="pl-PL" altLang="pl-PL" sz="2800" dirty="0" smtClean="0"/>
              <a:t>Wykorzystuje się tu kontrakty na indeks giełdowy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pl-PL" altLang="pl-PL" sz="2800" dirty="0"/>
              <a:t>	</a:t>
            </a:r>
            <a:r>
              <a:rPr lang="pl-PL" altLang="pl-PL" sz="2800" dirty="0" smtClean="0"/>
              <a:t>Kontrakt na indeks giełdowy tworzy się mnożąc </a:t>
            </a:r>
            <a:r>
              <a:rPr lang="pl-PL" altLang="pl-PL" sz="2800" dirty="0" err="1" smtClean="0"/>
              <a:t>ilośc</a:t>
            </a:r>
            <a:r>
              <a:rPr lang="pl-PL" altLang="pl-PL" sz="2800" dirty="0" smtClean="0"/>
              <a:t> </a:t>
            </a:r>
            <a:r>
              <a:rPr lang="pl-PL" altLang="pl-PL" sz="2800" dirty="0" err="1" smtClean="0"/>
              <a:t>punktór</a:t>
            </a:r>
            <a:r>
              <a:rPr lang="pl-PL" altLang="pl-PL" sz="2800" dirty="0" smtClean="0"/>
              <a:t> </a:t>
            </a:r>
            <a:r>
              <a:rPr lang="pl-PL" altLang="pl-PL" sz="2800" dirty="0" err="1" smtClean="0"/>
              <a:t>ideksu</a:t>
            </a:r>
            <a:r>
              <a:rPr lang="pl-PL" altLang="pl-PL" sz="2800" dirty="0" smtClean="0"/>
              <a:t> </a:t>
            </a:r>
            <a:r>
              <a:rPr lang="pl-PL" altLang="pl-PL" sz="2800" dirty="0" err="1" smtClean="0"/>
              <a:t>prz</a:t>
            </a:r>
            <a:r>
              <a:rPr lang="pl-PL" altLang="pl-PL" sz="2800" dirty="0" smtClean="0"/>
              <a:t> określoną stawkę (na GPW – 10 zł)</a:t>
            </a:r>
            <a:endParaRPr lang="pl-PL" altLang="pl-PL" sz="2800" dirty="0" smtClean="0"/>
          </a:p>
        </p:txBody>
      </p:sp>
    </p:spTree>
    <p:extLst>
      <p:ext uri="{BB962C8B-B14F-4D97-AF65-F5344CB8AC3E}">
        <p14:creationId xmlns:p14="http://schemas.microsoft.com/office/powerpoint/2010/main" val="8973977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512" y="573907"/>
            <a:ext cx="6120680" cy="1143000"/>
          </a:xfrm>
        </p:spPr>
        <p:txBody>
          <a:bodyPr>
            <a:normAutofit fontScale="90000"/>
          </a:bodyPr>
          <a:lstStyle/>
          <a:p>
            <a:r>
              <a:rPr lang="pl-PL" dirty="0" smtClean="0"/>
              <a:t>Zabezpieczanie przy pomocy indeksu giełdowego</a:t>
            </a:r>
            <a:endParaRPr lang="pl-PL" dirty="0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395536" y="2060848"/>
            <a:ext cx="8229600" cy="4525963"/>
          </a:xfrm>
        </p:spPr>
        <p:txBody>
          <a:bodyPr/>
          <a:lstStyle/>
          <a:p>
            <a:r>
              <a:rPr lang="pl-PL" dirty="0" smtClean="0"/>
              <a:t>Podstawą jest wyliczenie współczynnika </a:t>
            </a:r>
            <a:r>
              <a:rPr lang="el-GR" dirty="0" smtClean="0"/>
              <a:t>β</a:t>
            </a:r>
            <a:r>
              <a:rPr lang="pl-PL" dirty="0" smtClean="0"/>
              <a:t> przedstawiającego zbieżność ruchu ceny danej akcji z ruchem indeksu giełdowego</a:t>
            </a:r>
          </a:p>
          <a:p>
            <a:r>
              <a:rPr lang="pl-PL" dirty="0" smtClean="0"/>
              <a:t>Dla całego portfela obliczamy </a:t>
            </a:r>
            <a:r>
              <a:rPr lang="el-GR" dirty="0" smtClean="0">
                <a:solidFill>
                  <a:prstClr val="black"/>
                </a:solidFill>
              </a:rPr>
              <a:t>β</a:t>
            </a:r>
            <a:r>
              <a:rPr lang="pl-PL" baseline="-25000" dirty="0" smtClean="0">
                <a:solidFill>
                  <a:prstClr val="black"/>
                </a:solidFill>
              </a:rPr>
              <a:t>portfela</a:t>
            </a:r>
            <a:r>
              <a:rPr lang="pl-PL" dirty="0" smtClean="0">
                <a:solidFill>
                  <a:prstClr val="black"/>
                </a:solidFill>
              </a:rPr>
              <a:t> mnożąc bety akcji </a:t>
            </a:r>
            <a:r>
              <a:rPr lang="el-GR" dirty="0" smtClean="0">
                <a:solidFill>
                  <a:prstClr val="black"/>
                </a:solidFill>
              </a:rPr>
              <a:t>β</a:t>
            </a:r>
            <a:r>
              <a:rPr lang="pl-PL" baseline="-25000" dirty="0" smtClean="0">
                <a:solidFill>
                  <a:prstClr val="black"/>
                </a:solidFill>
              </a:rPr>
              <a:t>i</a:t>
            </a:r>
            <a:r>
              <a:rPr lang="el-GR" dirty="0" smtClean="0">
                <a:solidFill>
                  <a:prstClr val="black"/>
                </a:solidFill>
              </a:rPr>
              <a:t> </a:t>
            </a:r>
            <a:r>
              <a:rPr lang="pl-PL" dirty="0" smtClean="0">
                <a:solidFill>
                  <a:prstClr val="black"/>
                </a:solidFill>
              </a:rPr>
              <a:t>przez ich udział w portfelu </a:t>
            </a:r>
            <a:r>
              <a:rPr lang="pl-PL" dirty="0" err="1" smtClean="0">
                <a:solidFill>
                  <a:prstClr val="black"/>
                </a:solidFill>
              </a:rPr>
              <a:t>u</a:t>
            </a:r>
            <a:r>
              <a:rPr lang="pl-PL" baseline="-25000" dirty="0" err="1" smtClean="0">
                <a:solidFill>
                  <a:prstClr val="black"/>
                </a:solidFill>
              </a:rPr>
              <a:t>i</a:t>
            </a:r>
            <a:endParaRPr lang="pl-PL" baseline="-25000" dirty="0" smtClean="0">
              <a:solidFill>
                <a:prstClr val="black"/>
              </a:solidFill>
            </a:endParaRPr>
          </a:p>
          <a:p>
            <a:pPr algn="ctr"/>
            <a:r>
              <a:rPr lang="el-GR" dirty="0" smtClean="0">
                <a:solidFill>
                  <a:prstClr val="black"/>
                </a:solidFill>
              </a:rPr>
              <a:t>β</a:t>
            </a:r>
            <a:r>
              <a:rPr lang="pl-PL" baseline="-25000" dirty="0" smtClean="0">
                <a:solidFill>
                  <a:prstClr val="black"/>
                </a:solidFill>
              </a:rPr>
              <a:t>portfela</a:t>
            </a:r>
            <a:r>
              <a:rPr lang="pl-PL" dirty="0" smtClean="0">
                <a:solidFill>
                  <a:prstClr val="black"/>
                </a:solidFill>
              </a:rPr>
              <a:t>= ∑</a:t>
            </a:r>
            <a:r>
              <a:rPr lang="el-GR" dirty="0">
                <a:solidFill>
                  <a:prstClr val="black"/>
                </a:solidFill>
              </a:rPr>
              <a:t> β</a:t>
            </a:r>
            <a:r>
              <a:rPr lang="pl-PL" baseline="-25000" dirty="0" smtClean="0">
                <a:solidFill>
                  <a:prstClr val="black"/>
                </a:solidFill>
              </a:rPr>
              <a:t>i </a:t>
            </a:r>
            <a:r>
              <a:rPr lang="az-Cyrl-AZ" sz="1600" dirty="0" smtClean="0">
                <a:solidFill>
                  <a:prstClr val="black"/>
                </a:solidFill>
              </a:rPr>
              <a:t>х</a:t>
            </a:r>
            <a:r>
              <a:rPr lang="pl-PL" dirty="0" smtClean="0">
                <a:solidFill>
                  <a:prstClr val="black"/>
                </a:solidFill>
              </a:rPr>
              <a:t> </a:t>
            </a:r>
            <a:r>
              <a:rPr lang="pl-PL" dirty="0" err="1" smtClean="0">
                <a:solidFill>
                  <a:prstClr val="black"/>
                </a:solidFill>
              </a:rPr>
              <a:t>u</a:t>
            </a:r>
            <a:r>
              <a:rPr lang="pl-PL" baseline="-25000" dirty="0" err="1" smtClean="0">
                <a:solidFill>
                  <a:prstClr val="black"/>
                </a:solidFill>
              </a:rPr>
              <a:t>i</a:t>
            </a:r>
            <a:endParaRPr lang="pl-PL" baseline="-25000" dirty="0" smtClean="0">
              <a:solidFill>
                <a:prstClr val="black"/>
              </a:solidFill>
            </a:endParaRPr>
          </a:p>
          <a:p>
            <a:pPr marL="0" indent="0">
              <a:buNone/>
            </a:pPr>
            <a:r>
              <a:rPr lang="pl-PL" baseline="-25000" dirty="0" smtClean="0">
                <a:solidFill>
                  <a:prstClr val="black"/>
                </a:solidFill>
              </a:rPr>
              <a:t> </a:t>
            </a:r>
            <a:r>
              <a:rPr lang="pl-PL" dirty="0" smtClean="0">
                <a:solidFill>
                  <a:prstClr val="black"/>
                </a:solidFill>
              </a:rPr>
              <a:t>W ten sposób można zabezpieczony całą kwotę portfela lub jej część </a:t>
            </a:r>
            <a:endParaRPr lang="pl-PL" dirty="0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3C18C7-4C2D-4446-89E5-9ED065281CE0}" type="slidenum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55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4608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8365" y="332655"/>
            <a:ext cx="3022104" cy="13681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95912902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ymbol zastępczy numeru slajdu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DF2EC099-B8CC-4CE9-AAA0-0A6962E4B4BB}" type="slidenum">
              <a:rPr lang="pl-PL" altLang="pl-PL" smtClean="0">
                <a:solidFill>
                  <a:prstClr val="black"/>
                </a:solidFill>
              </a:rPr>
              <a:pPr eaLnBrk="1" hangingPunct="1"/>
              <a:t>56</a:t>
            </a:fld>
            <a:endParaRPr lang="pl-PL" altLang="pl-PL" smtClean="0">
              <a:solidFill>
                <a:prstClr val="black"/>
              </a:solidFill>
            </a:endParaRPr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120105"/>
            <a:ext cx="8229600" cy="1143000"/>
          </a:xfrm>
        </p:spPr>
        <p:txBody>
          <a:bodyPr/>
          <a:lstStyle/>
          <a:p>
            <a:pPr eaLnBrk="1" hangingPunct="1"/>
            <a:r>
              <a:rPr lang="pl-PL" altLang="pl-PL" dirty="0" err="1" smtClean="0"/>
              <a:t>Swap</a:t>
            </a:r>
            <a:r>
              <a:rPr lang="pl-PL" altLang="pl-PL" dirty="0" smtClean="0"/>
              <a:t>. Określenie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pl-PL" altLang="pl-PL" sz="2800" dirty="0" err="1" smtClean="0"/>
              <a:t>Swap</a:t>
            </a:r>
            <a:r>
              <a:rPr lang="pl-PL" altLang="pl-PL" sz="2800" dirty="0" smtClean="0"/>
              <a:t> jest umową między dwoma stronami, określającą zasady okresowych, wzajemnych płatności w kwotach  uzależnionych od poziomu wyznaczonych parametrów rynkowych. </a:t>
            </a:r>
          </a:p>
          <a:p>
            <a:pPr eaLnBrk="1" hangingPunct="1"/>
            <a:r>
              <a:rPr lang="pl-PL" altLang="pl-PL" sz="2800" dirty="0" err="1" smtClean="0"/>
              <a:t>Swap</a:t>
            </a:r>
            <a:r>
              <a:rPr lang="pl-PL" altLang="pl-PL" sz="2800" dirty="0" smtClean="0"/>
              <a:t> określa wielkość i kierunek okresowych przepływów pieniądza między dwoma partnerami. W umowie określa się także daty tych przepływów oraz momenty pomiaru właściwych parametrów rynku </a:t>
            </a:r>
          </a:p>
        </p:txBody>
      </p:sp>
      <p:pic>
        <p:nvPicPr>
          <p:cNvPr id="4101" name="Picture 5" descr="http://pcblog.pl/images/2008/12/hello_engines_standard-12716.gif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00" y="116632"/>
            <a:ext cx="2925763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49148258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ymbol zastępczy numeru slajdu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D4F3A127-77D0-4617-85D0-C886F12A1131}" type="slidenum">
              <a:rPr lang="pl-PL" altLang="pl-PL" smtClean="0">
                <a:solidFill>
                  <a:prstClr val="black"/>
                </a:solidFill>
              </a:rPr>
              <a:pPr eaLnBrk="1" hangingPunct="1"/>
              <a:t>57</a:t>
            </a:fld>
            <a:endParaRPr lang="pl-PL" altLang="pl-PL" smtClean="0">
              <a:solidFill>
                <a:prstClr val="black"/>
              </a:solidFill>
            </a:endParaRPr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260350"/>
            <a:ext cx="8229600" cy="1143000"/>
          </a:xfrm>
        </p:spPr>
        <p:txBody>
          <a:bodyPr/>
          <a:lstStyle/>
          <a:p>
            <a:pPr algn="ctr" eaLnBrk="1" hangingPunct="1"/>
            <a:r>
              <a:rPr lang="pl-PL" altLang="pl-PL" smtClean="0"/>
              <a:t>Swap. Przykład cd.</a:t>
            </a:r>
          </a:p>
        </p:txBody>
      </p:sp>
      <p:grpSp>
        <p:nvGrpSpPr>
          <p:cNvPr id="9220" name="Group 4"/>
          <p:cNvGrpSpPr>
            <a:grpSpLocks/>
          </p:cNvGrpSpPr>
          <p:nvPr/>
        </p:nvGrpSpPr>
        <p:grpSpPr bwMode="auto">
          <a:xfrm>
            <a:off x="714375" y="1773238"/>
            <a:ext cx="7386638" cy="4914900"/>
            <a:chOff x="1701" y="6664"/>
            <a:chExt cx="8883" cy="7740"/>
          </a:xfrm>
        </p:grpSpPr>
        <p:sp>
          <p:nvSpPr>
            <p:cNvPr id="9228" name="Text Box 5"/>
            <p:cNvSpPr txBox="1">
              <a:spLocks noChangeArrowheads="1"/>
            </p:cNvSpPr>
            <p:nvPr/>
          </p:nvSpPr>
          <p:spPr bwMode="auto">
            <a:xfrm>
              <a:off x="1701" y="6664"/>
              <a:ext cx="8883" cy="774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pl-PL" altLang="pl-PL" sz="1200" dirty="0">
                  <a:solidFill>
                    <a:prstClr val="black"/>
                  </a:solidFill>
                  <a:latin typeface="Arial" charset="0"/>
                </a:rPr>
                <a:t>	</a:t>
              </a:r>
            </a:p>
            <a:p>
              <a:pPr eaLnBrk="1" hangingPunct="1"/>
              <a:endParaRPr lang="pl-PL" altLang="pl-PL" sz="1200" dirty="0">
                <a:solidFill>
                  <a:prstClr val="black"/>
                </a:solidFill>
                <a:latin typeface="Arial" charset="0"/>
              </a:endParaRPr>
            </a:p>
            <a:p>
              <a:pPr eaLnBrk="1" hangingPunct="1"/>
              <a:endParaRPr lang="pl-PL" altLang="pl-PL" sz="1200" dirty="0">
                <a:solidFill>
                  <a:prstClr val="black"/>
                </a:solidFill>
                <a:latin typeface="Arial" charset="0"/>
              </a:endParaRPr>
            </a:p>
            <a:p>
              <a:pPr eaLnBrk="1" hangingPunct="1">
                <a:spcAft>
                  <a:spcPts val="600"/>
                </a:spcAft>
              </a:pPr>
              <a:endParaRPr lang="pl-PL" altLang="pl-PL" sz="1300" dirty="0">
                <a:solidFill>
                  <a:prstClr val="black"/>
                </a:solidFill>
                <a:latin typeface="Arial" charset="0"/>
              </a:endParaRPr>
            </a:p>
            <a:p>
              <a:pPr eaLnBrk="1" hangingPunct="1"/>
              <a:r>
                <a:rPr lang="pl-PL" altLang="pl-PL" sz="1200" dirty="0">
                  <a:solidFill>
                    <a:prstClr val="black"/>
                  </a:solidFill>
                  <a:latin typeface="Arial" charset="0"/>
                </a:rPr>
                <a:t>									</a:t>
              </a:r>
            </a:p>
            <a:p>
              <a:pPr eaLnBrk="1" hangingPunct="1"/>
              <a:endParaRPr lang="pl-PL" altLang="pl-PL" sz="1200" dirty="0">
                <a:solidFill>
                  <a:prstClr val="black"/>
                </a:solidFill>
                <a:latin typeface="Arial" charset="0"/>
              </a:endParaRPr>
            </a:p>
            <a:p>
              <a:pPr eaLnBrk="1" hangingPunct="1"/>
              <a:r>
                <a:rPr lang="pl-PL" altLang="pl-PL" sz="1200" dirty="0">
                  <a:solidFill>
                    <a:prstClr val="black"/>
                  </a:solidFill>
                  <a:latin typeface="Arial" charset="0"/>
                </a:rPr>
                <a:t>									</a:t>
              </a:r>
            </a:p>
            <a:p>
              <a:pPr eaLnBrk="1" hangingPunct="1"/>
              <a:r>
                <a:rPr lang="pl-PL" altLang="pl-PL" sz="1200" dirty="0">
                  <a:solidFill>
                    <a:prstClr val="black"/>
                  </a:solidFill>
                  <a:latin typeface="Arial" charset="0"/>
                </a:rPr>
                <a:t>								</a:t>
              </a:r>
            </a:p>
            <a:p>
              <a:pPr eaLnBrk="1" hangingPunct="1">
                <a:spcAft>
                  <a:spcPts val="600"/>
                </a:spcAft>
              </a:pPr>
              <a:endParaRPr lang="pl-PL" altLang="pl-PL" sz="1300" dirty="0">
                <a:solidFill>
                  <a:prstClr val="black"/>
                </a:solidFill>
                <a:latin typeface="Arial" charset="0"/>
              </a:endParaRPr>
            </a:p>
            <a:p>
              <a:pPr eaLnBrk="1" hangingPunct="1"/>
              <a:endParaRPr lang="pl-PL" altLang="pl-PL" sz="1200" dirty="0">
                <a:solidFill>
                  <a:prstClr val="black"/>
                </a:solidFill>
                <a:latin typeface="Arial" charset="0"/>
              </a:endParaRPr>
            </a:p>
            <a:p>
              <a:pPr eaLnBrk="1" hangingPunct="1">
                <a:spcAft>
                  <a:spcPts val="600"/>
                </a:spcAft>
              </a:pPr>
              <a:endParaRPr lang="pl-PL" altLang="pl-PL" sz="1300" dirty="0">
                <a:solidFill>
                  <a:prstClr val="black"/>
                </a:solidFill>
                <a:latin typeface="Arial" charset="0"/>
              </a:endParaRPr>
            </a:p>
            <a:p>
              <a:pPr eaLnBrk="1" hangingPunct="1"/>
              <a:endParaRPr lang="pl-PL" altLang="pl-PL" sz="1200" dirty="0">
                <a:solidFill>
                  <a:prstClr val="black"/>
                </a:solidFill>
                <a:latin typeface="Arial" charset="0"/>
              </a:endParaRPr>
            </a:p>
            <a:p>
              <a:pPr eaLnBrk="1" hangingPunct="1"/>
              <a:endParaRPr lang="pl-PL" altLang="pl-PL" sz="1200" dirty="0">
                <a:solidFill>
                  <a:prstClr val="black"/>
                </a:solidFill>
                <a:latin typeface="Arial" charset="0"/>
              </a:endParaRPr>
            </a:p>
            <a:p>
              <a:pPr eaLnBrk="1" hangingPunct="1">
                <a:spcAft>
                  <a:spcPts val="600"/>
                </a:spcAft>
              </a:pPr>
              <a:r>
                <a:rPr lang="pl-PL" altLang="pl-PL" sz="1300" dirty="0">
                  <a:solidFill>
                    <a:prstClr val="black"/>
                  </a:solidFill>
                  <a:latin typeface="Arial" charset="0"/>
                </a:rPr>
                <a:t>		</a:t>
              </a:r>
            </a:p>
            <a:p>
              <a:pPr eaLnBrk="1" hangingPunct="1"/>
              <a:endParaRPr lang="pl-PL" altLang="pl-PL" sz="1200" dirty="0">
                <a:solidFill>
                  <a:prstClr val="black"/>
                </a:solidFill>
                <a:latin typeface="Arial" charset="0"/>
              </a:endParaRPr>
            </a:p>
            <a:p>
              <a:pPr eaLnBrk="1" hangingPunct="1"/>
              <a:endParaRPr lang="pl-PL" altLang="pl-PL" sz="1200" dirty="0">
                <a:solidFill>
                  <a:prstClr val="black"/>
                </a:solidFill>
                <a:latin typeface="Arial" charset="0"/>
              </a:endParaRPr>
            </a:p>
            <a:p>
              <a:pPr eaLnBrk="1" hangingPunct="1"/>
              <a:endParaRPr lang="pl-PL" altLang="pl-PL" sz="1200" dirty="0">
                <a:solidFill>
                  <a:prstClr val="black"/>
                </a:solidFill>
                <a:latin typeface="Arial" charset="0"/>
              </a:endParaRPr>
            </a:p>
            <a:p>
              <a:pPr eaLnBrk="1" hangingPunct="1">
                <a:spcAft>
                  <a:spcPts val="600"/>
                </a:spcAft>
              </a:pPr>
              <a:endParaRPr lang="pl-PL" altLang="pl-PL" sz="1300" dirty="0">
                <a:solidFill>
                  <a:prstClr val="black"/>
                </a:solidFill>
                <a:latin typeface="Arial" charset="0"/>
              </a:endParaRPr>
            </a:p>
            <a:p>
              <a:pPr eaLnBrk="1" hangingPunct="1">
                <a:spcAft>
                  <a:spcPts val="600"/>
                </a:spcAft>
              </a:pPr>
              <a:endParaRPr lang="pl-PL" altLang="pl-PL" sz="1300" dirty="0">
                <a:solidFill>
                  <a:prstClr val="black"/>
                </a:solidFill>
                <a:latin typeface="Arial" charset="0"/>
              </a:endParaRPr>
            </a:p>
            <a:p>
              <a:pPr eaLnBrk="1" hangingPunct="1"/>
              <a:endParaRPr lang="pl-PL" altLang="pl-PL" sz="1200" dirty="0">
                <a:solidFill>
                  <a:prstClr val="black"/>
                </a:solidFill>
                <a:latin typeface="Arial" charset="0"/>
              </a:endParaRPr>
            </a:p>
            <a:p>
              <a:pPr eaLnBrk="1" hangingPunct="1">
                <a:spcAft>
                  <a:spcPts val="600"/>
                </a:spcAft>
              </a:pPr>
              <a:r>
                <a:rPr lang="pl-PL" altLang="pl-PL" sz="1300" dirty="0">
                  <a:solidFill>
                    <a:prstClr val="black"/>
                  </a:solidFill>
                  <a:latin typeface="Arial" charset="0"/>
                </a:rPr>
                <a:t>	     				</a:t>
              </a:r>
            </a:p>
            <a:p>
              <a:pPr eaLnBrk="1" hangingPunct="1">
                <a:spcAft>
                  <a:spcPts val="600"/>
                </a:spcAft>
              </a:pPr>
              <a:r>
                <a:rPr lang="pl-PL" altLang="pl-PL" sz="1300" dirty="0">
                  <a:solidFill>
                    <a:prstClr val="black"/>
                  </a:solidFill>
                  <a:latin typeface="Arial" charset="0"/>
                </a:rPr>
                <a:t>			  </a:t>
              </a:r>
            </a:p>
            <a:p>
              <a:pPr eaLnBrk="1" hangingPunct="1">
                <a:spcAft>
                  <a:spcPts val="600"/>
                </a:spcAft>
              </a:pPr>
              <a:endParaRPr lang="pl-PL" altLang="pl-PL" sz="1300" dirty="0">
                <a:solidFill>
                  <a:prstClr val="black"/>
                </a:solidFill>
                <a:latin typeface="Arial" charset="0"/>
              </a:endParaRPr>
            </a:p>
            <a:p>
              <a:pPr eaLnBrk="1" hangingPunct="1">
                <a:spcAft>
                  <a:spcPts val="600"/>
                </a:spcAft>
              </a:pPr>
              <a:endParaRPr lang="pl-PL" altLang="pl-PL" sz="1300" dirty="0">
                <a:solidFill>
                  <a:prstClr val="black"/>
                </a:solidFill>
                <a:latin typeface="Arial" charset="0"/>
              </a:endParaRPr>
            </a:p>
            <a:p>
              <a:pPr eaLnBrk="1" hangingPunct="1">
                <a:spcAft>
                  <a:spcPts val="600"/>
                </a:spcAft>
              </a:pPr>
              <a:endParaRPr lang="pl-PL" altLang="pl-PL" sz="1300" dirty="0">
                <a:solidFill>
                  <a:prstClr val="black"/>
                </a:solidFill>
                <a:latin typeface="Arial" charset="0"/>
              </a:endParaRPr>
            </a:p>
            <a:p>
              <a:pPr eaLnBrk="1" hangingPunct="1">
                <a:spcAft>
                  <a:spcPts val="600"/>
                </a:spcAft>
              </a:pPr>
              <a:r>
                <a:rPr lang="pl-PL" altLang="pl-PL" sz="1300" dirty="0">
                  <a:solidFill>
                    <a:prstClr val="black"/>
                  </a:solidFill>
                  <a:latin typeface="Arial" charset="0"/>
                </a:rPr>
                <a:t>				</a:t>
              </a:r>
            </a:p>
            <a:p>
              <a:pPr eaLnBrk="1" hangingPunct="1">
                <a:spcAft>
                  <a:spcPts val="600"/>
                </a:spcAft>
              </a:pPr>
              <a:r>
                <a:rPr lang="pl-PL" altLang="pl-PL" sz="1300" dirty="0">
                  <a:solidFill>
                    <a:prstClr val="black"/>
                  </a:solidFill>
                  <a:latin typeface="Arial" charset="0"/>
                </a:rPr>
                <a:t>	</a:t>
              </a:r>
            </a:p>
            <a:p>
              <a:pPr eaLnBrk="1" hangingPunct="1">
                <a:spcAft>
                  <a:spcPts val="600"/>
                </a:spcAft>
              </a:pPr>
              <a:endParaRPr lang="pl-PL" altLang="pl-PL" sz="1300" dirty="0">
                <a:solidFill>
                  <a:prstClr val="black"/>
                </a:solidFill>
                <a:latin typeface="Arial" charset="0"/>
              </a:endParaRPr>
            </a:p>
            <a:p>
              <a:pPr eaLnBrk="1" hangingPunct="1">
                <a:spcAft>
                  <a:spcPts val="600"/>
                </a:spcAft>
              </a:pPr>
              <a:r>
                <a:rPr lang="pl-PL" altLang="pl-PL" sz="1300" dirty="0">
                  <a:solidFill>
                    <a:prstClr val="black"/>
                  </a:solidFill>
                  <a:latin typeface="Arial" charset="0"/>
                </a:rPr>
                <a:t>			   </a:t>
              </a:r>
            </a:p>
            <a:p>
              <a:pPr eaLnBrk="1" hangingPunct="1">
                <a:spcAft>
                  <a:spcPts val="600"/>
                </a:spcAft>
              </a:pPr>
              <a:endParaRPr lang="pl-PL" altLang="pl-PL" sz="1300" dirty="0">
                <a:solidFill>
                  <a:prstClr val="black"/>
                </a:solidFill>
                <a:latin typeface="Arial" charset="0"/>
              </a:endParaRPr>
            </a:p>
            <a:p>
              <a:pPr eaLnBrk="1" hangingPunct="1">
                <a:spcAft>
                  <a:spcPts val="600"/>
                </a:spcAft>
              </a:pPr>
              <a:endParaRPr lang="pl-PL" altLang="pl-PL" sz="1300" dirty="0">
                <a:solidFill>
                  <a:prstClr val="black"/>
                </a:solidFill>
                <a:latin typeface="Arial" charset="0"/>
              </a:endParaRPr>
            </a:p>
            <a:p>
              <a:pPr eaLnBrk="1" hangingPunct="1">
                <a:spcAft>
                  <a:spcPts val="600"/>
                </a:spcAft>
              </a:pPr>
              <a:endParaRPr lang="pl-PL" altLang="pl-PL" sz="1300" dirty="0">
                <a:solidFill>
                  <a:prstClr val="black"/>
                </a:solidFill>
                <a:latin typeface="Arial" charset="0"/>
              </a:endParaRPr>
            </a:p>
            <a:p>
              <a:pPr eaLnBrk="1" hangingPunct="1"/>
              <a:endParaRPr lang="pl-PL" altLang="pl-PL" dirty="0">
                <a:solidFill>
                  <a:prstClr val="black"/>
                </a:solidFill>
                <a:latin typeface="Arial" charset="0"/>
              </a:endParaRPr>
            </a:p>
          </p:txBody>
        </p:sp>
        <p:sp>
          <p:nvSpPr>
            <p:cNvPr id="9229" name="Line 6"/>
            <p:cNvSpPr>
              <a:spLocks noChangeShapeType="1"/>
            </p:cNvSpPr>
            <p:nvPr/>
          </p:nvSpPr>
          <p:spPr bwMode="auto">
            <a:xfrm>
              <a:off x="2952" y="8154"/>
              <a:ext cx="532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l-PL">
                <a:solidFill>
                  <a:prstClr val="black"/>
                </a:solidFill>
              </a:endParaRPr>
            </a:p>
          </p:txBody>
        </p:sp>
        <p:sp>
          <p:nvSpPr>
            <p:cNvPr id="9230" name="Line 7"/>
            <p:cNvSpPr>
              <a:spLocks noChangeShapeType="1"/>
            </p:cNvSpPr>
            <p:nvPr/>
          </p:nvSpPr>
          <p:spPr bwMode="auto">
            <a:xfrm flipH="1">
              <a:off x="6021" y="7204"/>
              <a:ext cx="0" cy="27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l-PL">
                <a:solidFill>
                  <a:prstClr val="black"/>
                </a:solidFill>
              </a:endParaRPr>
            </a:p>
          </p:txBody>
        </p:sp>
        <p:sp>
          <p:nvSpPr>
            <p:cNvPr id="9231" name="Freeform 8"/>
            <p:cNvSpPr>
              <a:spLocks/>
            </p:cNvSpPr>
            <p:nvPr/>
          </p:nvSpPr>
          <p:spPr bwMode="auto">
            <a:xfrm>
              <a:off x="3384" y="7434"/>
              <a:ext cx="4896" cy="1176"/>
            </a:xfrm>
            <a:custGeom>
              <a:avLst/>
              <a:gdLst>
                <a:gd name="T0" fmla="*/ 0 w 4896"/>
                <a:gd name="T1" fmla="*/ 144 h 1176"/>
                <a:gd name="T2" fmla="*/ 1152 w 4896"/>
                <a:gd name="T3" fmla="*/ 432 h 1176"/>
                <a:gd name="T4" fmla="*/ 1728 w 4896"/>
                <a:gd name="T5" fmla="*/ 1008 h 1176"/>
                <a:gd name="T6" fmla="*/ 2736 w 4896"/>
                <a:gd name="T7" fmla="*/ 1152 h 1176"/>
                <a:gd name="T8" fmla="*/ 3600 w 4896"/>
                <a:gd name="T9" fmla="*/ 864 h 1176"/>
                <a:gd name="T10" fmla="*/ 3888 w 4896"/>
                <a:gd name="T11" fmla="*/ 144 h 1176"/>
                <a:gd name="T12" fmla="*/ 4896 w 4896"/>
                <a:gd name="T13" fmla="*/ 0 h 117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896"/>
                <a:gd name="T22" fmla="*/ 0 h 1176"/>
                <a:gd name="T23" fmla="*/ 4896 w 4896"/>
                <a:gd name="T24" fmla="*/ 1176 h 117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896" h="1176">
                  <a:moveTo>
                    <a:pt x="0" y="144"/>
                  </a:moveTo>
                  <a:cubicBezTo>
                    <a:pt x="432" y="216"/>
                    <a:pt x="864" y="288"/>
                    <a:pt x="1152" y="432"/>
                  </a:cubicBezTo>
                  <a:cubicBezTo>
                    <a:pt x="1440" y="576"/>
                    <a:pt x="1464" y="888"/>
                    <a:pt x="1728" y="1008"/>
                  </a:cubicBezTo>
                  <a:cubicBezTo>
                    <a:pt x="1992" y="1128"/>
                    <a:pt x="2424" y="1176"/>
                    <a:pt x="2736" y="1152"/>
                  </a:cubicBezTo>
                  <a:cubicBezTo>
                    <a:pt x="3048" y="1128"/>
                    <a:pt x="3408" y="1032"/>
                    <a:pt x="3600" y="864"/>
                  </a:cubicBezTo>
                  <a:cubicBezTo>
                    <a:pt x="3792" y="696"/>
                    <a:pt x="3672" y="288"/>
                    <a:pt x="3888" y="144"/>
                  </a:cubicBezTo>
                  <a:cubicBezTo>
                    <a:pt x="4104" y="0"/>
                    <a:pt x="4704" y="24"/>
                    <a:pt x="4896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l-PL">
                <a:solidFill>
                  <a:prstClr val="black"/>
                </a:solidFill>
              </a:endParaRPr>
            </a:p>
          </p:txBody>
        </p:sp>
        <p:sp>
          <p:nvSpPr>
            <p:cNvPr id="9232" name="Text Box 9"/>
            <p:cNvSpPr txBox="1">
              <a:spLocks noChangeArrowheads="1"/>
            </p:cNvSpPr>
            <p:nvPr/>
          </p:nvSpPr>
          <p:spPr bwMode="auto">
            <a:xfrm>
              <a:off x="1873" y="11072"/>
              <a:ext cx="1440" cy="47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Aft>
                  <a:spcPts val="600"/>
                </a:spcAft>
              </a:pPr>
              <a:r>
                <a:rPr lang="pl-PL" altLang="pl-PL" sz="1200">
                  <a:solidFill>
                    <a:prstClr val="black"/>
                  </a:solidFill>
                  <a:latin typeface="Arial" charset="0"/>
                </a:rPr>
                <a:t>długa pozycja</a:t>
              </a:r>
            </a:p>
          </p:txBody>
        </p:sp>
        <p:sp>
          <p:nvSpPr>
            <p:cNvPr id="9233" name="Text Box 10"/>
            <p:cNvSpPr txBox="1">
              <a:spLocks noChangeArrowheads="1"/>
            </p:cNvSpPr>
            <p:nvPr/>
          </p:nvSpPr>
          <p:spPr bwMode="auto">
            <a:xfrm>
              <a:off x="8541" y="10847"/>
              <a:ext cx="1912" cy="49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Aft>
                  <a:spcPts val="600"/>
                </a:spcAft>
              </a:pPr>
              <a:r>
                <a:rPr lang="pl-PL" altLang="pl-PL" sz="1300">
                  <a:solidFill>
                    <a:prstClr val="black"/>
                  </a:solidFill>
                  <a:latin typeface="Arial" charset="0"/>
                </a:rPr>
                <a:t>krótka pozycja</a:t>
              </a:r>
              <a:endParaRPr lang="pl-PL" altLang="pl-PL">
                <a:solidFill>
                  <a:prstClr val="black"/>
                </a:solidFill>
                <a:latin typeface="Arial" charset="0"/>
              </a:endParaRPr>
            </a:p>
          </p:txBody>
        </p:sp>
        <p:sp>
          <p:nvSpPr>
            <p:cNvPr id="9234" name="Text Box 11"/>
            <p:cNvSpPr txBox="1">
              <a:spLocks noChangeArrowheads="1"/>
            </p:cNvSpPr>
            <p:nvPr/>
          </p:nvSpPr>
          <p:spPr bwMode="auto">
            <a:xfrm>
              <a:off x="1881" y="12064"/>
              <a:ext cx="1440" cy="47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Aft>
                  <a:spcPts val="600"/>
                </a:spcAft>
              </a:pPr>
              <a:r>
                <a:rPr lang="pl-PL" altLang="pl-PL" sz="1200">
                  <a:solidFill>
                    <a:prstClr val="black"/>
                  </a:solidFill>
                  <a:latin typeface="Arial" charset="0"/>
                </a:rPr>
                <a:t>długa pozycja</a:t>
              </a:r>
            </a:p>
          </p:txBody>
        </p:sp>
        <p:sp>
          <p:nvSpPr>
            <p:cNvPr id="9235" name="Text Box 12"/>
            <p:cNvSpPr txBox="1">
              <a:spLocks noChangeArrowheads="1"/>
            </p:cNvSpPr>
            <p:nvPr/>
          </p:nvSpPr>
          <p:spPr bwMode="auto">
            <a:xfrm>
              <a:off x="3321" y="10264"/>
              <a:ext cx="5220" cy="72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/>
              <a:r>
                <a:rPr lang="pl-PL" altLang="pl-PL" sz="1200">
                  <a:solidFill>
                    <a:prstClr val="black"/>
                  </a:solidFill>
                  <a:latin typeface="Arial" charset="0"/>
                </a:rPr>
                <a:t>I okres rozliczeniowy</a:t>
              </a:r>
            </a:p>
            <a:p>
              <a:pPr eaLnBrk="1" hangingPunct="1">
                <a:spcAft>
                  <a:spcPts val="600"/>
                </a:spcAft>
              </a:pPr>
              <a:r>
                <a:rPr lang="pl-PL" altLang="pl-PL" sz="1300">
                  <a:solidFill>
                    <a:prstClr val="black"/>
                  </a:solidFill>
                  <a:latin typeface="Arial" charset="0"/>
                </a:rPr>
                <a:t>w. kontraktu </a:t>
              </a:r>
              <a:r>
                <a:rPr lang="pl-PL" altLang="pl-PL" sz="1300">
                  <a:solidFill>
                    <a:prstClr val="black"/>
                  </a:solidFill>
                  <a:latin typeface="Arial" charset="0"/>
                  <a:sym typeface="Symbol" pitchFamily="18" charset="2"/>
                </a:rPr>
                <a:t></a:t>
              </a:r>
              <a:r>
                <a:rPr lang="pl-PL" altLang="pl-PL" sz="1300">
                  <a:solidFill>
                    <a:prstClr val="black"/>
                  </a:solidFill>
                  <a:latin typeface="Arial" charset="0"/>
                </a:rPr>
                <a:t> (stopa rynkowa - kupon swap)</a:t>
              </a:r>
            </a:p>
            <a:p>
              <a:pPr eaLnBrk="1" hangingPunct="1"/>
              <a:endParaRPr lang="pl-PL" altLang="pl-PL">
                <a:solidFill>
                  <a:prstClr val="black"/>
                </a:solidFill>
                <a:latin typeface="Arial" charset="0"/>
              </a:endParaRPr>
            </a:p>
          </p:txBody>
        </p:sp>
        <p:sp>
          <p:nvSpPr>
            <p:cNvPr id="9236" name="Text Box 13"/>
            <p:cNvSpPr txBox="1">
              <a:spLocks noChangeArrowheads="1"/>
            </p:cNvSpPr>
            <p:nvPr/>
          </p:nvSpPr>
          <p:spPr bwMode="auto">
            <a:xfrm>
              <a:off x="1959" y="13659"/>
              <a:ext cx="1620" cy="46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Aft>
                  <a:spcPts val="600"/>
                </a:spcAft>
              </a:pPr>
              <a:r>
                <a:rPr lang="pl-PL" altLang="pl-PL" sz="1400">
                  <a:solidFill>
                    <a:prstClr val="black"/>
                  </a:solidFill>
                  <a:latin typeface="Arial" charset="0"/>
                </a:rPr>
                <a:t>długa pozycja</a:t>
              </a:r>
            </a:p>
          </p:txBody>
        </p:sp>
        <p:sp>
          <p:nvSpPr>
            <p:cNvPr id="9237" name="Text Box 14"/>
            <p:cNvSpPr txBox="1">
              <a:spLocks noChangeArrowheads="1"/>
            </p:cNvSpPr>
            <p:nvPr/>
          </p:nvSpPr>
          <p:spPr bwMode="auto">
            <a:xfrm>
              <a:off x="8541" y="13504"/>
              <a:ext cx="1620" cy="5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Aft>
                  <a:spcPts val="600"/>
                </a:spcAft>
              </a:pPr>
              <a:r>
                <a:rPr lang="pl-PL" altLang="pl-PL" sz="1200">
                  <a:solidFill>
                    <a:prstClr val="black"/>
                  </a:solidFill>
                  <a:latin typeface="Arial" charset="0"/>
                </a:rPr>
                <a:t>krótka pozycja</a:t>
              </a:r>
            </a:p>
          </p:txBody>
        </p:sp>
        <p:sp>
          <p:nvSpPr>
            <p:cNvPr id="9238" name="Text Box 15"/>
            <p:cNvSpPr txBox="1">
              <a:spLocks noChangeArrowheads="1"/>
            </p:cNvSpPr>
            <p:nvPr/>
          </p:nvSpPr>
          <p:spPr bwMode="auto">
            <a:xfrm>
              <a:off x="3321" y="12964"/>
              <a:ext cx="5220" cy="72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/>
              <a:r>
                <a:rPr lang="pl-PL" altLang="pl-PL" sz="1200">
                  <a:solidFill>
                    <a:prstClr val="black"/>
                  </a:solidFill>
                  <a:latin typeface="Arial" charset="0"/>
                </a:rPr>
                <a:t>III okres rozliczeniowy</a:t>
              </a:r>
            </a:p>
            <a:p>
              <a:pPr eaLnBrk="1" hangingPunct="1"/>
              <a:r>
                <a:rPr lang="pl-PL" altLang="pl-PL" sz="1200">
                  <a:solidFill>
                    <a:prstClr val="black"/>
                  </a:solidFill>
                  <a:latin typeface="Arial" charset="0"/>
                </a:rPr>
                <a:t>w. kontraktu </a:t>
              </a:r>
              <a:r>
                <a:rPr lang="pl-PL" altLang="pl-PL" sz="1200">
                  <a:solidFill>
                    <a:prstClr val="black"/>
                  </a:solidFill>
                  <a:latin typeface="Arial" charset="0"/>
                  <a:sym typeface="Symbol" pitchFamily="18" charset="2"/>
                </a:rPr>
                <a:t></a:t>
              </a:r>
              <a:r>
                <a:rPr lang="pl-PL" altLang="pl-PL" sz="1200">
                  <a:solidFill>
                    <a:prstClr val="black"/>
                  </a:solidFill>
                  <a:latin typeface="Arial" charset="0"/>
                </a:rPr>
                <a:t> (stopa rynkowa - kupon swap)</a:t>
              </a:r>
              <a:endParaRPr lang="pl-PL" altLang="pl-PL">
                <a:solidFill>
                  <a:prstClr val="black"/>
                </a:solidFill>
                <a:latin typeface="Arial" charset="0"/>
              </a:endParaRPr>
            </a:p>
          </p:txBody>
        </p:sp>
        <p:sp>
          <p:nvSpPr>
            <p:cNvPr id="9239" name="Text Box 16"/>
            <p:cNvSpPr txBox="1">
              <a:spLocks noChangeArrowheads="1"/>
            </p:cNvSpPr>
            <p:nvPr/>
          </p:nvSpPr>
          <p:spPr bwMode="auto">
            <a:xfrm>
              <a:off x="3141" y="11524"/>
              <a:ext cx="5400" cy="72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 eaLnBrk="1" hangingPunct="1"/>
              <a:r>
                <a:rPr lang="pl-PL" altLang="pl-PL" sz="1200" dirty="0">
                  <a:solidFill>
                    <a:prstClr val="black"/>
                  </a:solidFill>
                  <a:latin typeface="Arial" charset="0"/>
                </a:rPr>
                <a:t>II okres rozliczeniowy</a:t>
              </a:r>
            </a:p>
            <a:p>
              <a:pPr eaLnBrk="1" hangingPunct="1"/>
              <a:r>
                <a:rPr lang="pl-PL" altLang="pl-PL" sz="1200" dirty="0">
                  <a:solidFill>
                    <a:prstClr val="black"/>
                  </a:solidFill>
                  <a:latin typeface="Arial" charset="0"/>
                </a:rPr>
                <a:t>w. kontraktu  </a:t>
              </a:r>
              <a:r>
                <a:rPr lang="pl-PL" altLang="pl-PL" sz="1200" dirty="0">
                  <a:solidFill>
                    <a:prstClr val="black"/>
                  </a:solidFill>
                  <a:latin typeface="Arial" charset="0"/>
                  <a:sym typeface="Symbol" pitchFamily="18" charset="2"/>
                </a:rPr>
                <a:t></a:t>
              </a:r>
              <a:r>
                <a:rPr lang="pl-PL" altLang="pl-PL" sz="1200" dirty="0">
                  <a:solidFill>
                    <a:prstClr val="black"/>
                  </a:solidFill>
                  <a:latin typeface="Arial" charset="0"/>
                </a:rPr>
                <a:t> (kupon </a:t>
              </a:r>
              <a:r>
                <a:rPr lang="pl-PL" altLang="pl-PL" sz="1200" dirty="0" err="1">
                  <a:solidFill>
                    <a:prstClr val="black"/>
                  </a:solidFill>
                  <a:latin typeface="Arial" charset="0"/>
                </a:rPr>
                <a:t>swap</a:t>
              </a:r>
              <a:r>
                <a:rPr lang="pl-PL" altLang="pl-PL" sz="1200" dirty="0">
                  <a:solidFill>
                    <a:prstClr val="black"/>
                  </a:solidFill>
                  <a:latin typeface="Arial" charset="0"/>
                </a:rPr>
                <a:t> -stopa rynkowa) </a:t>
              </a:r>
              <a:endParaRPr lang="pl-PL" altLang="pl-PL" dirty="0">
                <a:solidFill>
                  <a:prstClr val="black"/>
                </a:solidFill>
                <a:latin typeface="Arial" charset="0"/>
              </a:endParaRPr>
            </a:p>
          </p:txBody>
        </p:sp>
        <p:sp>
          <p:nvSpPr>
            <p:cNvPr id="9240" name="Line 17"/>
            <p:cNvSpPr>
              <a:spLocks noChangeShapeType="1"/>
            </p:cNvSpPr>
            <p:nvPr/>
          </p:nvSpPr>
          <p:spPr bwMode="auto">
            <a:xfrm>
              <a:off x="2961" y="7024"/>
              <a:ext cx="0" cy="28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l-PL">
                <a:solidFill>
                  <a:prstClr val="black"/>
                </a:solidFill>
              </a:endParaRPr>
            </a:p>
          </p:txBody>
        </p:sp>
        <p:sp>
          <p:nvSpPr>
            <p:cNvPr id="9241" name="Line 18"/>
            <p:cNvSpPr>
              <a:spLocks noChangeShapeType="1"/>
            </p:cNvSpPr>
            <p:nvPr/>
          </p:nvSpPr>
          <p:spPr bwMode="auto">
            <a:xfrm>
              <a:off x="4401" y="7204"/>
              <a:ext cx="0" cy="27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l-PL">
                <a:solidFill>
                  <a:prstClr val="black"/>
                </a:solidFill>
              </a:endParaRPr>
            </a:p>
          </p:txBody>
        </p:sp>
        <p:sp>
          <p:nvSpPr>
            <p:cNvPr id="9242" name="Text Box 19"/>
            <p:cNvSpPr txBox="1">
              <a:spLocks noChangeArrowheads="1"/>
            </p:cNvSpPr>
            <p:nvPr/>
          </p:nvSpPr>
          <p:spPr bwMode="auto">
            <a:xfrm>
              <a:off x="8361" y="7924"/>
              <a:ext cx="2160" cy="5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Aft>
                  <a:spcPts val="600"/>
                </a:spcAft>
              </a:pPr>
              <a:r>
                <a:rPr lang="pl-PL" altLang="pl-PL" sz="1300" dirty="0">
                  <a:solidFill>
                    <a:prstClr val="black"/>
                  </a:solidFill>
                  <a:latin typeface="Arial" charset="0"/>
                </a:rPr>
                <a:t>kupon </a:t>
              </a:r>
              <a:r>
                <a:rPr lang="pl-PL" altLang="pl-PL" sz="1300" dirty="0" err="1">
                  <a:solidFill>
                    <a:prstClr val="black"/>
                  </a:solidFill>
                  <a:latin typeface="Arial" charset="0"/>
                </a:rPr>
                <a:t>swapowy</a:t>
              </a:r>
              <a:r>
                <a:rPr lang="pl-PL" altLang="pl-PL" sz="1300" dirty="0">
                  <a:solidFill>
                    <a:prstClr val="black"/>
                  </a:solidFill>
                  <a:latin typeface="Arial" charset="0"/>
                </a:rPr>
                <a:t>				</a:t>
              </a:r>
            </a:p>
            <a:p>
              <a:pPr eaLnBrk="1" hangingPunct="1"/>
              <a:endParaRPr lang="pl-PL" altLang="pl-PL" dirty="0">
                <a:solidFill>
                  <a:prstClr val="black"/>
                </a:solidFill>
                <a:latin typeface="Arial" charset="0"/>
              </a:endParaRPr>
            </a:p>
          </p:txBody>
        </p:sp>
        <p:sp>
          <p:nvSpPr>
            <p:cNvPr id="9243" name="Text Box 20"/>
            <p:cNvSpPr txBox="1">
              <a:spLocks noChangeArrowheads="1"/>
            </p:cNvSpPr>
            <p:nvPr/>
          </p:nvSpPr>
          <p:spPr bwMode="auto">
            <a:xfrm>
              <a:off x="8361" y="7204"/>
              <a:ext cx="2160" cy="5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pl-PL" altLang="pl-PL" sz="1200">
                  <a:solidFill>
                    <a:prstClr val="black"/>
                  </a:solidFill>
                  <a:latin typeface="Arial" charset="0"/>
                </a:rPr>
                <a:t>stopa rynkowa</a:t>
              </a:r>
            </a:p>
            <a:p>
              <a:pPr eaLnBrk="1" hangingPunct="1"/>
              <a:endParaRPr lang="pl-PL" altLang="pl-PL">
                <a:solidFill>
                  <a:prstClr val="black"/>
                </a:solidFill>
                <a:latin typeface="Arial" charset="0"/>
              </a:endParaRPr>
            </a:p>
          </p:txBody>
        </p:sp>
        <p:sp>
          <p:nvSpPr>
            <p:cNvPr id="9244" name="Line 21"/>
            <p:cNvSpPr>
              <a:spLocks noChangeShapeType="1"/>
            </p:cNvSpPr>
            <p:nvPr/>
          </p:nvSpPr>
          <p:spPr bwMode="auto">
            <a:xfrm>
              <a:off x="2961" y="10984"/>
              <a:ext cx="55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l-PL">
                <a:solidFill>
                  <a:prstClr val="black"/>
                </a:solidFill>
              </a:endParaRPr>
            </a:p>
          </p:txBody>
        </p:sp>
        <p:sp>
          <p:nvSpPr>
            <p:cNvPr id="9245" name="Line 22"/>
            <p:cNvSpPr>
              <a:spLocks noChangeShapeType="1"/>
            </p:cNvSpPr>
            <p:nvPr/>
          </p:nvSpPr>
          <p:spPr bwMode="auto">
            <a:xfrm>
              <a:off x="2961" y="13684"/>
              <a:ext cx="55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l-PL">
                <a:solidFill>
                  <a:prstClr val="black"/>
                </a:solidFill>
              </a:endParaRPr>
            </a:p>
          </p:txBody>
        </p:sp>
        <p:sp>
          <p:nvSpPr>
            <p:cNvPr id="9246" name="Line 23"/>
            <p:cNvSpPr>
              <a:spLocks noChangeShapeType="1"/>
            </p:cNvSpPr>
            <p:nvPr/>
          </p:nvSpPr>
          <p:spPr bwMode="auto">
            <a:xfrm>
              <a:off x="2961" y="9904"/>
              <a:ext cx="633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l-PL">
                <a:solidFill>
                  <a:prstClr val="black"/>
                </a:solidFill>
              </a:endParaRPr>
            </a:p>
          </p:txBody>
        </p:sp>
      </p:grpSp>
      <p:sp>
        <p:nvSpPr>
          <p:cNvPr id="9221" name="Line 24"/>
          <p:cNvSpPr>
            <a:spLocks noChangeShapeType="1"/>
          </p:cNvSpPr>
          <p:nvPr/>
        </p:nvSpPr>
        <p:spPr bwMode="auto">
          <a:xfrm>
            <a:off x="5867400" y="2276475"/>
            <a:ext cx="0" cy="17287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l-PL">
              <a:solidFill>
                <a:prstClr val="black"/>
              </a:solidFill>
            </a:endParaRPr>
          </a:p>
        </p:txBody>
      </p:sp>
      <p:sp>
        <p:nvSpPr>
          <p:cNvPr id="9222" name="Text Box 25"/>
          <p:cNvSpPr txBox="1">
            <a:spLocks noChangeArrowheads="1"/>
          </p:cNvSpPr>
          <p:nvPr/>
        </p:nvSpPr>
        <p:spPr bwMode="auto">
          <a:xfrm>
            <a:off x="3203575" y="1916113"/>
            <a:ext cx="3587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l-PL" altLang="pl-PL">
                <a:solidFill>
                  <a:prstClr val="black"/>
                </a:solidFill>
                <a:latin typeface="Arial" charset="0"/>
              </a:rPr>
              <a:t>I</a:t>
            </a:r>
          </a:p>
        </p:txBody>
      </p:sp>
      <p:sp>
        <p:nvSpPr>
          <p:cNvPr id="9223" name="Text Box 26"/>
          <p:cNvSpPr txBox="1">
            <a:spLocks noChangeArrowheads="1"/>
          </p:cNvSpPr>
          <p:nvPr/>
        </p:nvSpPr>
        <p:spPr bwMode="auto">
          <a:xfrm>
            <a:off x="4427538" y="1916113"/>
            <a:ext cx="431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l-PL" altLang="pl-PL">
                <a:solidFill>
                  <a:prstClr val="black"/>
                </a:solidFill>
                <a:latin typeface="Arial" charset="0"/>
              </a:rPr>
              <a:t>II</a:t>
            </a:r>
          </a:p>
        </p:txBody>
      </p:sp>
      <p:sp>
        <p:nvSpPr>
          <p:cNvPr id="9224" name="Text Box 27"/>
          <p:cNvSpPr txBox="1">
            <a:spLocks noChangeArrowheads="1"/>
          </p:cNvSpPr>
          <p:nvPr/>
        </p:nvSpPr>
        <p:spPr bwMode="auto">
          <a:xfrm>
            <a:off x="5775325" y="1700213"/>
            <a:ext cx="381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pl-PL" altLang="pl-PL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9225" name="Text Box 28"/>
          <p:cNvSpPr txBox="1">
            <a:spLocks noChangeArrowheads="1"/>
          </p:cNvSpPr>
          <p:nvPr/>
        </p:nvSpPr>
        <p:spPr bwMode="auto">
          <a:xfrm>
            <a:off x="5580063" y="1916113"/>
            <a:ext cx="5032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l-PL" altLang="pl-PL">
                <a:solidFill>
                  <a:prstClr val="black"/>
                </a:solidFill>
                <a:latin typeface="Arial" charset="0"/>
              </a:rPr>
              <a:t>III</a:t>
            </a:r>
          </a:p>
        </p:txBody>
      </p:sp>
      <p:sp>
        <p:nvSpPr>
          <p:cNvPr id="9226" name="Text Box 29"/>
          <p:cNvSpPr txBox="1">
            <a:spLocks noChangeArrowheads="1"/>
          </p:cNvSpPr>
          <p:nvPr/>
        </p:nvSpPr>
        <p:spPr bwMode="auto">
          <a:xfrm>
            <a:off x="6629400" y="5257800"/>
            <a:ext cx="115728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Aft>
                <a:spcPts val="600"/>
              </a:spcAft>
            </a:pPr>
            <a:r>
              <a:rPr lang="pl-PL" altLang="pl-PL" sz="1200" dirty="0">
                <a:solidFill>
                  <a:prstClr val="black"/>
                </a:solidFill>
                <a:latin typeface="Arial" charset="0"/>
              </a:rPr>
              <a:t>krótka pozycja</a:t>
            </a:r>
          </a:p>
        </p:txBody>
      </p:sp>
      <p:sp>
        <p:nvSpPr>
          <p:cNvPr id="9227" name="Line 30"/>
          <p:cNvSpPr>
            <a:spLocks noChangeShapeType="1"/>
          </p:cNvSpPr>
          <p:nvPr/>
        </p:nvSpPr>
        <p:spPr bwMode="auto">
          <a:xfrm>
            <a:off x="2362200" y="5334000"/>
            <a:ext cx="419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l-PL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8760278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ymbol zastępczy numeru slajdu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B586A7CA-CA64-4BFD-8134-EE72AB2DC823}" type="slidenum">
              <a:rPr lang="pl-PL" altLang="pl-PL" smtClean="0">
                <a:solidFill>
                  <a:prstClr val="black"/>
                </a:solidFill>
              </a:rPr>
              <a:pPr eaLnBrk="1" hangingPunct="1"/>
              <a:t>58</a:t>
            </a:fld>
            <a:endParaRPr lang="pl-PL" altLang="pl-PL" smtClean="0">
              <a:solidFill>
                <a:prstClr val="black"/>
              </a:solidFill>
            </a:endParaRPr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l-PL" altLang="pl-PL" dirty="0" smtClean="0"/>
              <a:t>Swapy kredytowe</a:t>
            </a:r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eaLnBrk="1" hangingPunct="1">
              <a:lnSpc>
                <a:spcPct val="80000"/>
              </a:lnSpc>
            </a:pPr>
            <a:r>
              <a:rPr lang="pl-PL" altLang="pl-PL" sz="2400" smtClean="0"/>
              <a:t>Swapy kredytowe. Stosuje się je dla zabezpieczenia przed ryzykiem kredytowym  (tj. opóźnionym lub niepełnym zrwotem wierzytelności). Najczęściej potykanie to:</a:t>
            </a:r>
          </a:p>
          <a:p>
            <a:pPr marL="609600" indent="-609600" eaLnBrk="1" hangingPunct="1">
              <a:lnSpc>
                <a:spcPct val="80000"/>
              </a:lnSpc>
            </a:pPr>
            <a:r>
              <a:rPr lang="pl-PL" altLang="pl-PL" sz="2400" smtClean="0"/>
              <a:t>Credit Default Swap – gdy jedna ze stron, zwana sprzedawcą zabezpieczenia (ang. protection seller) otrzymuje pewną prowizje od wartości kredytu. W zamian zobowiązuje się, że w razie powstania zdefiniowanego w kontrakcie zdarzenia kredytowego (</a:t>
            </a:r>
            <a:r>
              <a:rPr lang="pl-PL" altLang="pl-PL" sz="2400" i="1" smtClean="0"/>
              <a:t>credit event</a:t>
            </a:r>
            <a:r>
              <a:rPr lang="pl-PL" altLang="pl-PL" sz="2400" smtClean="0"/>
              <a:t>), (np. bankructwo kredytobiorcy), zrekompensuje drugiej stronie transakcji, tj. kupującemu zabezpieczenie (</a:t>
            </a:r>
            <a:r>
              <a:rPr lang="pl-PL" altLang="pl-PL" sz="2400" i="1" smtClean="0"/>
              <a:t>protection buyer</a:t>
            </a:r>
            <a:r>
              <a:rPr lang="pl-PL" altLang="pl-PL" sz="2400" smtClean="0"/>
              <a:t>) powstałe  straty. Sposób i terminy ich pokrycia  są określone w umowie swap’owej</a:t>
            </a:r>
          </a:p>
        </p:txBody>
      </p:sp>
      <p:pic>
        <p:nvPicPr>
          <p:cNvPr id="18437" name="Picture 5" descr="http://i406.photobucket.com/albums/pp146/hilaryhagerman/041022_VoteSwap.jpg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76200"/>
            <a:ext cx="2590800" cy="192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79593244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ymbol zastępczy numeru slajdu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EAB663D8-A39D-4EB0-B5A6-A9F138409E5B}" type="slidenum">
              <a:rPr lang="pl-PL" altLang="pl-PL" smtClean="0">
                <a:solidFill>
                  <a:prstClr val="black"/>
                </a:solidFill>
              </a:rPr>
              <a:pPr eaLnBrk="1" hangingPunct="1"/>
              <a:t>59</a:t>
            </a:fld>
            <a:endParaRPr lang="pl-PL" altLang="pl-PL" smtClean="0">
              <a:solidFill>
                <a:prstClr val="black"/>
              </a:solidFill>
            </a:endParaRPr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l-PL" altLang="pl-PL" dirty="0" err="1" smtClean="0"/>
              <a:t>Swapy</a:t>
            </a:r>
            <a:r>
              <a:rPr lang="pl-PL" altLang="pl-PL" dirty="0" smtClean="0"/>
              <a:t> kredytowe cd.</a:t>
            </a:r>
          </a:p>
        </p:txBody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3356992"/>
            <a:ext cx="8229600" cy="2940571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pl-PL" altLang="pl-PL" sz="2400" dirty="0" smtClean="0"/>
              <a:t>Total Return </a:t>
            </a:r>
            <a:r>
              <a:rPr lang="pl-PL" altLang="pl-PL" sz="2400" dirty="0" err="1" smtClean="0"/>
              <a:t>Swap</a:t>
            </a:r>
            <a:r>
              <a:rPr lang="pl-PL" altLang="pl-PL" sz="2400" dirty="0" smtClean="0"/>
              <a:t> jest transakcją, w której jedna ze stron, kupujący zabezpieczenie, przekazuje tzw. całkowity zwrot (ang. </a:t>
            </a:r>
            <a:r>
              <a:rPr lang="pl-PL" altLang="pl-PL" sz="2400" dirty="0" err="1" smtClean="0"/>
              <a:t>total</a:t>
            </a:r>
            <a:r>
              <a:rPr lang="pl-PL" altLang="pl-PL" sz="2400" dirty="0" smtClean="0"/>
              <a:t> return) z danego aktywa obarczonego ryzykiem kredytowym (tzw. aktywo bazowe, </a:t>
            </a:r>
            <a:r>
              <a:rPr lang="pl-PL" altLang="pl-PL" sz="2400" i="1" dirty="0" err="1" smtClean="0"/>
              <a:t>underlying</a:t>
            </a:r>
            <a:r>
              <a:rPr lang="pl-PL" altLang="pl-PL" sz="2400" i="1" dirty="0" smtClean="0"/>
              <a:t> </a:t>
            </a:r>
            <a:r>
              <a:rPr lang="pl-PL" altLang="pl-PL" sz="2400" i="1" dirty="0" err="1" smtClean="0"/>
              <a:t>asset</a:t>
            </a:r>
            <a:r>
              <a:rPr lang="pl-PL" altLang="pl-PL" sz="2400" dirty="0" smtClean="0"/>
              <a:t>). W zamian za to sprzedający płaci kupującemu pewne odsetki, w wysokości opartej zazwyczaj na stopie procentowej z rynku międzybankowego (np. LIBOR) </a:t>
            </a:r>
          </a:p>
        </p:txBody>
      </p:sp>
      <p:pic>
        <p:nvPicPr>
          <p:cNvPr id="19461" name="Picture 4" descr="http://justmycupoftea.typepad.com/just_my_cup_of_tea/images/img_shopping_1.gif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7864" y="1268760"/>
            <a:ext cx="25908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56711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pl-PL" dirty="0" smtClean="0"/>
              <a:t>Podstawowe rozkłady prawdopodobieństwa</a:t>
            </a:r>
            <a:endParaRPr lang="pl-PL" dirty="0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pl-PL" dirty="0" smtClean="0"/>
              <a:t>Rozkłady dyskretne</a:t>
            </a:r>
          </a:p>
          <a:p>
            <a:pPr marL="0" indent="0">
              <a:buNone/>
            </a:pPr>
            <a:r>
              <a:rPr lang="pl-PL" dirty="0" smtClean="0"/>
              <a:t>	- dwumianowy (</a:t>
            </a:r>
            <a:r>
              <a:rPr lang="pl-PL" dirty="0" err="1" smtClean="0"/>
              <a:t>Bernoulliego</a:t>
            </a:r>
            <a:r>
              <a:rPr lang="pl-PL" dirty="0" smtClean="0"/>
              <a:t>)</a:t>
            </a:r>
          </a:p>
          <a:p>
            <a:pPr marL="0" indent="0">
              <a:buNone/>
            </a:pPr>
            <a:r>
              <a:rPr lang="pl-PL" dirty="0"/>
              <a:t>	</a:t>
            </a:r>
            <a:r>
              <a:rPr lang="pl-PL" dirty="0" smtClean="0"/>
              <a:t>- geometryczny</a:t>
            </a:r>
          </a:p>
          <a:p>
            <a:pPr marL="0" indent="0">
              <a:buNone/>
            </a:pPr>
            <a:r>
              <a:rPr lang="pl-PL" dirty="0"/>
              <a:t>	</a:t>
            </a:r>
            <a:r>
              <a:rPr lang="pl-PL" dirty="0" smtClean="0"/>
              <a:t>- Poissona</a:t>
            </a:r>
          </a:p>
          <a:p>
            <a:r>
              <a:rPr lang="pl-PL" dirty="0" smtClean="0"/>
              <a:t>Rozkłady ciągłe</a:t>
            </a:r>
          </a:p>
          <a:p>
            <a:pPr marL="0" indent="0">
              <a:buNone/>
            </a:pPr>
            <a:r>
              <a:rPr lang="pl-PL" dirty="0"/>
              <a:t>	</a:t>
            </a:r>
            <a:r>
              <a:rPr lang="pl-PL" dirty="0" smtClean="0"/>
              <a:t>- normalny</a:t>
            </a:r>
          </a:p>
          <a:p>
            <a:pPr marL="0" indent="0">
              <a:buNone/>
            </a:pPr>
            <a:r>
              <a:rPr lang="pl-PL" dirty="0"/>
              <a:t>	</a:t>
            </a:r>
            <a:r>
              <a:rPr lang="pl-PL" dirty="0" smtClean="0"/>
              <a:t>- t-Studenta</a:t>
            </a:r>
          </a:p>
          <a:p>
            <a:pPr marL="0" indent="0">
              <a:buNone/>
            </a:pPr>
            <a:r>
              <a:rPr lang="pl-PL" dirty="0"/>
              <a:t>	</a:t>
            </a:r>
            <a:r>
              <a:rPr lang="pl-PL" dirty="0" smtClean="0"/>
              <a:t>- logarytmiczno- normalny</a:t>
            </a:r>
            <a:endParaRPr lang="pl-PL" dirty="0"/>
          </a:p>
        </p:txBody>
      </p:sp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286C92-8785-4CA1-8ACF-416EEAEAC936}" type="slidenum">
              <a:rPr lang="pl-PL" smtClean="0"/>
              <a:t>6</a:t>
            </a:fld>
            <a:endParaRPr lang="pl-PL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2924944"/>
            <a:ext cx="2143125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6082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ytuł 1"/>
          <p:cNvSpPr>
            <a:spLocks noGrp="1"/>
          </p:cNvSpPr>
          <p:nvPr>
            <p:ph type="title"/>
          </p:nvPr>
        </p:nvSpPr>
        <p:spPr>
          <a:xfrm>
            <a:off x="179512" y="260648"/>
            <a:ext cx="8229600" cy="1143000"/>
          </a:xfrm>
        </p:spPr>
        <p:txBody>
          <a:bodyPr/>
          <a:lstStyle/>
          <a:p>
            <a:r>
              <a:rPr lang="pl-PL" altLang="pl-PL" dirty="0" err="1" smtClean="0"/>
              <a:t>Swapy</a:t>
            </a:r>
            <a:r>
              <a:rPr lang="pl-PL" altLang="pl-PL" dirty="0" smtClean="0"/>
              <a:t> katastroficzne</a:t>
            </a:r>
          </a:p>
        </p:txBody>
      </p:sp>
      <p:sp>
        <p:nvSpPr>
          <p:cNvPr id="22531" name="Symbol zastępczy zawartości 2"/>
          <p:cNvSpPr>
            <a:spLocks noGrp="1"/>
          </p:cNvSpPr>
          <p:nvPr>
            <p:ph idx="1"/>
          </p:nvPr>
        </p:nvSpPr>
        <p:spPr>
          <a:xfrm>
            <a:off x="468313" y="2017713"/>
            <a:ext cx="8486775" cy="4114800"/>
          </a:xfrm>
        </p:spPr>
        <p:txBody>
          <a:bodyPr/>
          <a:lstStyle/>
          <a:p>
            <a:r>
              <a:rPr lang="pl-PL" altLang="pl-PL" sz="2800" dirty="0" smtClean="0"/>
              <a:t>Ich intencją jest dywersyfikacja ryzyka ubezpieczeniowego (wielkości wypłat). Oznaczają swoista „wymianę”, np. ryzyka sztormu w Europie na ryzyko trzęsienia ziemi w Japonii</a:t>
            </a:r>
          </a:p>
          <a:p>
            <a:r>
              <a:rPr lang="pl-PL" altLang="pl-PL" sz="2800" dirty="0" smtClean="0"/>
              <a:t>Dla porównywalności ryzyk stosuje się odpowiednie przeliczniki</a:t>
            </a:r>
          </a:p>
          <a:p>
            <a:r>
              <a:rPr lang="pl-PL" altLang="pl-PL" sz="2800" dirty="0" smtClean="0"/>
              <a:t>Kontrakty na giełdach zawierane są anonimowo</a:t>
            </a:r>
          </a:p>
        </p:txBody>
      </p:sp>
      <p:sp>
        <p:nvSpPr>
          <p:cNvPr id="22532" name="Symbol zastępczy numeru slajdu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50A6C646-3A4C-4C49-9B3A-09DD51C53623}" type="slidenum">
              <a:rPr lang="pl-PL" altLang="pl-PL" smtClean="0">
                <a:solidFill>
                  <a:prstClr val="black"/>
                </a:solidFill>
              </a:rPr>
              <a:pPr eaLnBrk="1" hangingPunct="1"/>
              <a:t>60</a:t>
            </a:fld>
            <a:endParaRPr lang="pl-PL" altLang="pl-PL" smtClean="0">
              <a:solidFill>
                <a:prstClr val="black"/>
              </a:solidFill>
            </a:endParaRPr>
          </a:p>
        </p:txBody>
      </p:sp>
      <p:pic>
        <p:nvPicPr>
          <p:cNvPr id="2253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9563" y="-3175"/>
            <a:ext cx="2286000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2808217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539552" y="404664"/>
            <a:ext cx="8229600" cy="1143000"/>
          </a:xfrm>
        </p:spPr>
        <p:txBody>
          <a:bodyPr/>
          <a:lstStyle/>
          <a:p>
            <a:r>
              <a:rPr lang="pl-PL" dirty="0" smtClean="0"/>
              <a:t>Zabezpieczenie przy użyciu </a:t>
            </a:r>
            <a:r>
              <a:rPr lang="pl-PL" dirty="0" smtClean="0"/>
              <a:t>opcji</a:t>
            </a:r>
            <a:endParaRPr lang="pl-PL" dirty="0"/>
          </a:p>
        </p:txBody>
      </p:sp>
      <p:sp>
        <p:nvSpPr>
          <p:cNvPr id="3" name="Symbol zastępczy numeru slajd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3C18C7-4C2D-4446-89E5-9ED065281CE0}" type="slidenum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61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2060848"/>
            <a:ext cx="7620000" cy="41044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53496910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ymbol zastępczy numeru slajdu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BEE48115-738F-405F-8702-DBD928514705}" type="slidenum">
              <a:rPr lang="pl-PL" altLang="pl-PL" smtClean="0">
                <a:solidFill>
                  <a:prstClr val="black"/>
                </a:solidFill>
              </a:rPr>
              <a:pPr eaLnBrk="1" hangingPunct="1"/>
              <a:t>62</a:t>
            </a:fld>
            <a:endParaRPr lang="pl-PL" altLang="pl-PL" smtClean="0">
              <a:solidFill>
                <a:prstClr val="black"/>
              </a:solidFill>
            </a:endParaRPr>
          </a:p>
        </p:txBody>
      </p:sp>
      <p:pic>
        <p:nvPicPr>
          <p:cNvPr id="32772" name="Picture 6" descr="http://help.kfpsalsa.com/media/33794/chart6_en.gif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838200"/>
            <a:ext cx="428625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2362200"/>
            <a:ext cx="7772400" cy="4114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pl-PL" altLang="pl-PL" sz="2800" dirty="0" smtClean="0"/>
              <a:t>Są dwa sposoby zabezpieczenia portfela przy pomocy opcji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pl-PL" altLang="pl-PL" sz="2800" dirty="0" smtClean="0"/>
              <a:t>	- </a:t>
            </a:r>
            <a:r>
              <a:rPr lang="pl-PL" altLang="pl-PL" sz="2800" dirty="0" err="1" smtClean="0"/>
              <a:t>fixed</a:t>
            </a:r>
            <a:r>
              <a:rPr lang="pl-PL" altLang="pl-PL" sz="2800" dirty="0" smtClean="0"/>
              <a:t> </a:t>
            </a:r>
            <a:r>
              <a:rPr lang="pl-PL" altLang="pl-PL" sz="2800" dirty="0" err="1" smtClean="0"/>
              <a:t>hedging</a:t>
            </a:r>
            <a:r>
              <a:rPr lang="pl-PL" altLang="pl-PL" sz="2800" dirty="0" smtClean="0"/>
              <a:t>, gdzie danej liczbie instrumentów bazowych odpowiada długa pozycja na tej samej liczbie opcji (np. dla portfela posiadanych akcji – opcje </a:t>
            </a:r>
            <a:r>
              <a:rPr lang="pl-PL" altLang="pl-PL" sz="2800" dirty="0" err="1" smtClean="0"/>
              <a:t>put</a:t>
            </a:r>
            <a:r>
              <a:rPr lang="pl-PL" altLang="pl-PL" sz="2800" dirty="0" smtClean="0"/>
              <a:t> na nie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pl-PL" altLang="pl-PL" sz="2800" dirty="0" smtClean="0"/>
              <a:t>	- delta </a:t>
            </a:r>
            <a:r>
              <a:rPr lang="pl-PL" altLang="pl-PL" sz="2800" dirty="0" err="1" smtClean="0"/>
              <a:t>hedging</a:t>
            </a:r>
            <a:r>
              <a:rPr lang="pl-PL" altLang="pl-PL" sz="2800" dirty="0" smtClean="0"/>
              <a:t> (</a:t>
            </a:r>
            <a:r>
              <a:rPr lang="pl-PL" altLang="pl-PL" sz="2800" i="1" dirty="0" err="1" smtClean="0"/>
              <a:t>continous</a:t>
            </a:r>
            <a:r>
              <a:rPr lang="pl-PL" altLang="pl-PL" sz="2800" i="1" dirty="0" smtClean="0"/>
              <a:t>, </a:t>
            </a:r>
            <a:r>
              <a:rPr lang="pl-PL" altLang="pl-PL" sz="2800" i="1" dirty="0" err="1" smtClean="0"/>
              <a:t>fiduciary</a:t>
            </a:r>
            <a:r>
              <a:rPr lang="pl-PL" altLang="pl-PL" sz="2800" dirty="0" smtClean="0"/>
              <a:t>), gdzie ilość opcji zmienia się w zależności od relacji cenowych na rynku spot i terminowym</a:t>
            </a:r>
          </a:p>
          <a:p>
            <a:pPr eaLnBrk="1" hangingPunct="1">
              <a:lnSpc>
                <a:spcPct val="80000"/>
              </a:lnSpc>
            </a:pPr>
            <a:r>
              <a:rPr lang="pl-PL" altLang="pl-PL" sz="2800" dirty="0" err="1" smtClean="0"/>
              <a:t>Fixed</a:t>
            </a:r>
            <a:r>
              <a:rPr lang="pl-PL" altLang="pl-PL" sz="2800" dirty="0" smtClean="0"/>
              <a:t> </a:t>
            </a:r>
            <a:r>
              <a:rPr lang="pl-PL" altLang="pl-PL" sz="2800" dirty="0" err="1" smtClean="0"/>
              <a:t>hedging</a:t>
            </a:r>
            <a:r>
              <a:rPr lang="pl-PL" altLang="pl-PL" sz="2800" dirty="0" smtClean="0"/>
              <a:t> jest droższym zabezpieczeniem</a:t>
            </a:r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pl-PL" altLang="pl-PL" sz="4000" b="1" dirty="0" smtClean="0"/>
              <a:t>Zabezpieczenia portfela przy użyciu opcji</a:t>
            </a:r>
            <a:endParaRPr lang="pl-PL" altLang="pl-PL" sz="4000" dirty="0" smtClean="0"/>
          </a:p>
        </p:txBody>
      </p:sp>
    </p:spTree>
    <p:extLst>
      <p:ext uri="{BB962C8B-B14F-4D97-AF65-F5344CB8AC3E}">
        <p14:creationId xmlns:p14="http://schemas.microsoft.com/office/powerpoint/2010/main" val="350408422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0" y="309562"/>
            <a:ext cx="7293496" cy="1143000"/>
          </a:xfrm>
        </p:spPr>
        <p:txBody>
          <a:bodyPr/>
          <a:lstStyle/>
          <a:p>
            <a:r>
              <a:rPr lang="pl-PL" dirty="0" smtClean="0"/>
              <a:t>Rozkład dwumianowy</a:t>
            </a:r>
            <a:endParaRPr lang="pl-PL" dirty="0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pl-PL" dirty="0" smtClean="0"/>
              <a:t>Stosuje się w przypadku, gdy mamy tylko dwa możliwe rezultaty, czyli np. : sukces albo porażka, cały albo rozbity, jadalny albo niejadalny itp.</a:t>
            </a:r>
          </a:p>
          <a:p>
            <a:r>
              <a:rPr lang="pl-PL" dirty="0" smtClean="0"/>
              <a:t>Przykład: załóżmy że wprowadzamy 6 produktów (A, B, C, D, E, F)*</a:t>
            </a:r>
            <a:endParaRPr lang="pl-PL" b="1" dirty="0" smtClean="0"/>
          </a:p>
          <a:p>
            <a:r>
              <a:rPr lang="pl-PL" dirty="0" smtClean="0"/>
              <a:t>Niech prawdopodobieństwo sukcesu nowego produktu (np. wiemy to z naszych doświadczeń) wyniesie T= 70%= 0,7. W ej sytuacji prawdopodobieństwo niepowodzenie wyniesie 30%=0,3</a:t>
            </a:r>
          </a:p>
          <a:p>
            <a:r>
              <a:rPr lang="pl-PL" dirty="0" smtClean="0"/>
              <a:t>Rozważmy, jakie jest prawdopodobieństwo, że sukces odniosą dwa (i tylko dwa produkty)</a:t>
            </a:r>
            <a:endParaRPr lang="pl-PL" dirty="0"/>
          </a:p>
        </p:txBody>
      </p:sp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>
          <a:xfrm>
            <a:off x="395536" y="6356350"/>
            <a:ext cx="7344816" cy="365125"/>
          </a:xfrm>
        </p:spPr>
        <p:txBody>
          <a:bodyPr/>
          <a:lstStyle/>
          <a:p>
            <a:r>
              <a:rPr lang="pl-PL" dirty="0" smtClean="0"/>
              <a:t>* Szczegółowy opis tego </a:t>
            </a:r>
            <a:r>
              <a:rPr lang="pl-PL" dirty="0" err="1" smtClean="0"/>
              <a:t>rozkladu</a:t>
            </a:r>
            <a:r>
              <a:rPr lang="pl-PL" smtClean="0"/>
              <a:t> : </a:t>
            </a:r>
            <a:r>
              <a:rPr lang="pl-PL" dirty="0" smtClean="0"/>
              <a:t>https://www.youtube.com/watch?v=D9Z1RDtPGl0</a:t>
            </a:r>
            <a:endParaRPr lang="pl-PL" dirty="0"/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286C92-8785-4CA1-8ACF-416EEAEAC936}" type="slidenum">
              <a:rPr lang="pl-PL" smtClean="0"/>
              <a:t>7</a:t>
            </a:fld>
            <a:endParaRPr lang="pl-PL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8768" y="0"/>
            <a:ext cx="2600325" cy="176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186548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00" y="332657"/>
            <a:ext cx="2362200" cy="11521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0" y="260648"/>
            <a:ext cx="6491064" cy="1143000"/>
          </a:xfrm>
        </p:spPr>
        <p:txBody>
          <a:bodyPr/>
          <a:lstStyle/>
          <a:p>
            <a:r>
              <a:rPr lang="pl-PL" dirty="0" smtClean="0"/>
              <a:t>Rozkład dwumianowy </a:t>
            </a:r>
            <a:r>
              <a:rPr lang="pl-PL" dirty="0" err="1" smtClean="0"/>
              <a:t>c.d</a:t>
            </a:r>
            <a:endParaRPr lang="pl-P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Symbol zastępczy zawartości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77500" lnSpcReduction="20000"/>
              </a:bodyPr>
              <a:lstStyle/>
              <a:p>
                <a:r>
                  <a:rPr lang="pl-PL" dirty="0" smtClean="0"/>
                  <a:t>Nie wiemy jakie dwa produkty zdobędą rynek. Mogą to być np. A i B, podczas gdy C, D, E i F to się nie udało. Może to być B i F, wtedy A, C, D, E i F będą produktami nieudanymi. Może to być D i E, wówczas niepowodzeniem zostało dotkniętych A, B, C i F</a:t>
                </a:r>
              </a:p>
              <a:p>
                <a:r>
                  <a:rPr lang="pl-PL" dirty="0" smtClean="0"/>
                  <a:t>Obliczmy teraz ile jest możliwych scenariuszy ( układanek tych 6iter) Odpowiedź daje nam kombinatoryka, w tym przypadku. kombinacja:</a:t>
                </a:r>
              </a:p>
              <a:p>
                <a:pPr algn="ctr"/>
                <a:r>
                  <a:rPr lang="pl-PL" dirty="0" smtClean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pl-PL" i="1" dirty="0" smtClean="0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lang="pl-PL" i="1" dirty="0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pl-PL" b="0" i="1" dirty="0" smtClean="0">
                                <a:latin typeface="Cambria Math"/>
                              </a:rPr>
                              <m:t>6</m:t>
                            </m:r>
                          </m:num>
                          <m:den>
                            <m:r>
                              <a:rPr lang="pl-PL" b="0" i="1" dirty="0" smtClean="0">
                                <a:latin typeface="Cambria Math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pl-PL" dirty="0" smtClean="0"/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pl-PL" i="1" dirty="0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pl-PL" b="0" i="1" dirty="0" smtClean="0">
                            <a:latin typeface="Cambria Math"/>
                          </a:rPr>
                          <m:t>6!</m:t>
                        </m:r>
                      </m:num>
                      <m:den>
                        <m:r>
                          <a:rPr lang="pl-PL" b="0" i="1" dirty="0" smtClean="0">
                            <a:latin typeface="Cambria Math"/>
                          </a:rPr>
                          <m:t>2!</m:t>
                        </m:r>
                        <m:d>
                          <m:dPr>
                            <m:ctrlPr>
                              <a:rPr lang="pl-PL" b="0" i="1" dirty="0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pl-PL" b="0" i="1" dirty="0" smtClean="0">
                                <a:latin typeface="Cambria Math"/>
                              </a:rPr>
                              <m:t>6−2</m:t>
                            </m:r>
                          </m:e>
                        </m:d>
                        <m:r>
                          <a:rPr lang="pl-PL" b="0" i="1" dirty="0" smtClean="0">
                            <a:latin typeface="Cambria Math"/>
                          </a:rPr>
                          <m:t>!</m:t>
                        </m:r>
                      </m:den>
                    </m:f>
                  </m:oMath>
                </a14:m>
                <a:r>
                  <a:rPr lang="pl-PL" dirty="0" smtClean="0"/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pl-PL" i="1" dirty="0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pl-PL" b="0" i="1" dirty="0" smtClean="0">
                            <a:latin typeface="Cambria Math"/>
                          </a:rPr>
                          <m:t>1</m:t>
                        </m:r>
                        <m:r>
                          <a:rPr lang="pl-PL" b="0" i="1" dirty="0" smtClean="0">
                            <a:latin typeface="Cambria Math"/>
                            <a:ea typeface="Cambria Math"/>
                          </a:rPr>
                          <m:t>∙</m:t>
                        </m:r>
                        <m:r>
                          <a:rPr lang="pl-PL" b="0" i="1" dirty="0" smtClean="0">
                            <a:latin typeface="Cambria Math"/>
                          </a:rPr>
                          <m:t>2</m:t>
                        </m:r>
                        <m:r>
                          <a:rPr lang="pl-PL" b="0" i="1" dirty="0" smtClean="0">
                            <a:latin typeface="Cambria Math"/>
                            <a:ea typeface="Cambria Math"/>
                          </a:rPr>
                          <m:t>∙</m:t>
                        </m:r>
                        <m:r>
                          <a:rPr lang="pl-PL" b="0" i="1" dirty="0" smtClean="0">
                            <a:latin typeface="Cambria Math"/>
                          </a:rPr>
                          <m:t>3</m:t>
                        </m:r>
                        <m:r>
                          <a:rPr lang="pl-PL" b="0" i="1" dirty="0" smtClean="0">
                            <a:latin typeface="Cambria Math"/>
                            <a:ea typeface="Cambria Math"/>
                          </a:rPr>
                          <m:t>∙</m:t>
                        </m:r>
                        <m:r>
                          <a:rPr lang="pl-PL" b="0" i="1" dirty="0" smtClean="0">
                            <a:latin typeface="Cambria Math"/>
                          </a:rPr>
                          <m:t>4</m:t>
                        </m:r>
                        <m:r>
                          <a:rPr lang="pl-PL" b="0" i="1" dirty="0" smtClean="0">
                            <a:latin typeface="Cambria Math"/>
                            <a:ea typeface="Cambria Math"/>
                          </a:rPr>
                          <m:t>∙</m:t>
                        </m:r>
                        <m:r>
                          <a:rPr lang="pl-PL" b="0" i="1" dirty="0" smtClean="0">
                            <a:latin typeface="Cambria Math"/>
                          </a:rPr>
                          <m:t>5</m:t>
                        </m:r>
                        <m:r>
                          <a:rPr lang="pl-PL" b="0" i="1" dirty="0" smtClean="0">
                            <a:latin typeface="Cambria Math"/>
                            <a:ea typeface="Cambria Math"/>
                          </a:rPr>
                          <m:t>∙</m:t>
                        </m:r>
                        <m:r>
                          <a:rPr lang="pl-PL" b="0" i="1" dirty="0" smtClean="0">
                            <a:latin typeface="Cambria Math"/>
                          </a:rPr>
                          <m:t>6</m:t>
                        </m:r>
                      </m:num>
                      <m:den>
                        <m:r>
                          <a:rPr lang="pl-PL" b="0" i="1" dirty="0" smtClean="0">
                            <a:latin typeface="Cambria Math"/>
                          </a:rPr>
                          <m:t>2</m:t>
                        </m:r>
                        <m:r>
                          <a:rPr lang="pl-PL" b="0" i="1" dirty="0" smtClean="0">
                            <a:latin typeface="Cambria Math"/>
                            <a:ea typeface="Cambria Math"/>
                          </a:rPr>
                          <m:t>∙</m:t>
                        </m:r>
                        <m:r>
                          <a:rPr lang="pl-PL" b="0" i="1" dirty="0" smtClean="0">
                            <a:latin typeface="Cambria Math"/>
                          </a:rPr>
                          <m:t>1</m:t>
                        </m:r>
                        <m:r>
                          <a:rPr lang="pl-PL" b="0" i="1" dirty="0" smtClean="0">
                            <a:latin typeface="Cambria Math"/>
                            <a:ea typeface="Cambria Math"/>
                          </a:rPr>
                          <m:t>∙</m:t>
                        </m:r>
                        <m:r>
                          <a:rPr lang="pl-PL" b="0" i="1" dirty="0" smtClean="0">
                            <a:latin typeface="Cambria Math"/>
                          </a:rPr>
                          <m:t>2</m:t>
                        </m:r>
                        <m:r>
                          <a:rPr lang="pl-PL" b="0" i="1" dirty="0" smtClean="0">
                            <a:latin typeface="Cambria Math"/>
                            <a:ea typeface="Cambria Math"/>
                          </a:rPr>
                          <m:t>∙</m:t>
                        </m:r>
                        <m:r>
                          <a:rPr lang="pl-PL" b="0" i="1" dirty="0" smtClean="0">
                            <a:latin typeface="Cambria Math"/>
                          </a:rPr>
                          <m:t>3</m:t>
                        </m:r>
                        <m:r>
                          <a:rPr lang="pl-PL" b="0" i="1" dirty="0" smtClean="0">
                            <a:latin typeface="Cambria Math"/>
                            <a:ea typeface="Cambria Math"/>
                          </a:rPr>
                          <m:t>∙</m:t>
                        </m:r>
                        <m:r>
                          <a:rPr lang="pl-PL" b="0" i="1" dirty="0" smtClean="0">
                            <a:latin typeface="Cambria Math"/>
                          </a:rPr>
                          <m:t>4</m:t>
                        </m:r>
                      </m:den>
                    </m:f>
                  </m:oMath>
                </a14:m>
                <a:r>
                  <a:rPr lang="pl-PL" dirty="0" smtClean="0"/>
                  <a:t>=15</a:t>
                </a:r>
              </a:p>
              <a:p>
                <a:r>
                  <a:rPr lang="pl-PL" dirty="0" smtClean="0"/>
                  <a:t>Prawdopodobieństwo, że dwa produkty odniosą sukces wynosi 0,7</a:t>
                </a:r>
                <a:r>
                  <a:rPr lang="pl-PL" baseline="30000" dirty="0" smtClean="0"/>
                  <a:t>2</a:t>
                </a:r>
                <a:r>
                  <a:rPr lang="pl-PL" dirty="0" smtClean="0"/>
                  <a:t>, jednak pozostałym 4 się nie powiodło. Prawdopodobieństwo niepowodzenia dla tych czterech wyniesie 0,3</a:t>
                </a:r>
                <a:r>
                  <a:rPr lang="pl-PL" baseline="30000" dirty="0" smtClean="0"/>
                  <a:t>4</a:t>
                </a:r>
                <a:r>
                  <a:rPr lang="pl-PL" dirty="0" smtClean="0"/>
                  <a:t>  </a:t>
                </a:r>
                <a:endParaRPr lang="pl-PL" dirty="0"/>
              </a:p>
            </p:txBody>
          </p:sp>
        </mc:Choice>
        <mc:Fallback xmlns="">
          <p:sp>
            <p:nvSpPr>
              <p:cNvPr id="3" name="Symbol zastępczy zawartości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037" t="-2426" r="-741" b="-2561"/>
                </a:stretch>
              </a:blipFill>
            </p:spPr>
            <p:txBody>
              <a:bodyPr/>
              <a:lstStyle/>
              <a:p>
                <a:r>
                  <a:rPr lang="pl-P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286C92-8785-4CA1-8ACF-416EEAEAC936}" type="slidenum">
              <a:rPr lang="pl-PL" smtClean="0"/>
              <a:t>8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631932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dirty="0">
                <a:solidFill>
                  <a:prstClr val="black"/>
                </a:solidFill>
              </a:rPr>
              <a:t>Rozkład dwumianowy </a:t>
            </a:r>
            <a:r>
              <a:rPr lang="pl-PL" dirty="0" err="1">
                <a:solidFill>
                  <a:prstClr val="black"/>
                </a:solidFill>
              </a:rPr>
              <a:t>c.d</a:t>
            </a:r>
            <a:endParaRPr lang="pl-P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Symbol zastępczy zawartości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20000"/>
              </a:bodyPr>
              <a:lstStyle/>
              <a:p>
                <a:r>
                  <a:rPr lang="pl-PL" dirty="0" smtClean="0"/>
                  <a:t>Dla jednego scenariusza (jednego z 15) prawdopodobieństwo powodzenia tylko dwu produktów wynosi:</a:t>
                </a:r>
              </a:p>
              <a:p>
                <a:pPr marL="0" indent="0" algn="ctr">
                  <a:buNone/>
                </a:pPr>
                <a:r>
                  <a:rPr lang="pl-PL" dirty="0" smtClean="0"/>
                  <a:t> 0,7</a:t>
                </a:r>
                <a:r>
                  <a:rPr lang="pl-PL" baseline="30000" dirty="0" smtClean="0"/>
                  <a:t>2</a:t>
                </a:r>
                <a14:m>
                  <m:oMath xmlns:m="http://schemas.openxmlformats.org/officeDocument/2006/math">
                    <m:r>
                      <a:rPr lang="pl-PL" i="1" smtClean="0">
                        <a:latin typeface="Cambria Math"/>
                        <a:ea typeface="Cambria Math"/>
                      </a:rPr>
                      <m:t>∙</m:t>
                    </m:r>
                    <m:r>
                      <a:rPr lang="pl-PL" b="0" i="1" smtClean="0">
                        <a:latin typeface="Cambria Math"/>
                        <a:ea typeface="Cambria Math"/>
                      </a:rPr>
                      <m:t>0,3</m:t>
                    </m:r>
                  </m:oMath>
                </a14:m>
                <a:r>
                  <a:rPr lang="pl-PL" baseline="30000" dirty="0" smtClean="0"/>
                  <a:t>4</a:t>
                </a:r>
                <a:endParaRPr lang="pl-PL" dirty="0" smtClean="0"/>
              </a:p>
              <a:p>
                <a:pPr marL="0" indent="0">
                  <a:buNone/>
                </a:pPr>
                <a:r>
                  <a:rPr lang="pl-PL" dirty="0" smtClean="0"/>
                  <a:t>Dla wszystkich możliwych scenariuszy to prawdopodobieństwo będzie wynosiło: </a:t>
                </a:r>
              </a:p>
              <a:p>
                <a:pPr marL="0" indent="0">
                  <a:buNone/>
                </a:pPr>
                <a:r>
                  <a:rPr lang="pl-PL" dirty="0"/>
                  <a:t>l</a:t>
                </a:r>
                <a:r>
                  <a:rPr lang="pl-PL" dirty="0" smtClean="0"/>
                  <a:t>iczba scenariuszy </a:t>
                </a:r>
                <a14:m>
                  <m:oMath xmlns:m="http://schemas.openxmlformats.org/officeDocument/2006/math">
                    <m:r>
                      <a:rPr lang="pl-PL" i="1" dirty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∙</m:t>
                    </m:r>
                  </m:oMath>
                </a14:m>
                <a:r>
                  <a:rPr lang="pl-PL" dirty="0" smtClean="0"/>
                  <a:t> prawdopodobieństwo dla jednego </a:t>
                </a:r>
                <a:r>
                  <a:rPr lang="pl-PL" dirty="0" err="1" smtClean="0"/>
                  <a:t>scenarusza</a:t>
                </a:r>
                <a:endParaRPr lang="pl-PL" dirty="0" smtClean="0"/>
              </a:p>
              <a:p>
                <a:pPr marL="0" indent="0">
                  <a:buNone/>
                </a:pPr>
                <a:r>
                  <a:rPr lang="pl-PL" dirty="0" smtClean="0"/>
                  <a:t>W liczbach otrzymujemy wynik następujący</a:t>
                </a:r>
              </a:p>
              <a:p>
                <a:pPr marL="0" lvl="0" indent="0" algn="ctr">
                  <a:buNone/>
                </a:pPr>
                <a:r>
                  <a:rPr lang="pl-PL" dirty="0" smtClean="0"/>
                  <a:t>P=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pl-PL" sz="2500" i="1" dirty="0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lang="pl-PL" sz="2500" i="1" dirty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pl-PL" sz="2500" i="1" dirty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6</m:t>
                            </m:r>
                          </m:num>
                          <m:den>
                            <m:r>
                              <a:rPr lang="pl-PL" sz="2500" i="1" dirty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pl-PL" sz="2500" i="1" dirty="0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∙</m:t>
                    </m:r>
                  </m:oMath>
                </a14:m>
                <a:r>
                  <a:rPr lang="pl-PL" dirty="0">
                    <a:solidFill>
                      <a:prstClr val="black"/>
                    </a:solidFill>
                  </a:rPr>
                  <a:t>0,7</a:t>
                </a:r>
                <a:r>
                  <a:rPr lang="pl-PL" baseline="30000" dirty="0">
                    <a:solidFill>
                      <a:prstClr val="black"/>
                    </a:solidFill>
                  </a:rPr>
                  <a:t>2</a:t>
                </a:r>
                <a14:m>
                  <m:oMath xmlns:m="http://schemas.openxmlformats.org/officeDocument/2006/math">
                    <m:r>
                      <a:rPr lang="pl-PL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∙0,3</m:t>
                    </m:r>
                  </m:oMath>
                </a14:m>
                <a:r>
                  <a:rPr lang="pl-PL" baseline="30000" dirty="0">
                    <a:solidFill>
                      <a:prstClr val="black"/>
                    </a:solidFill>
                  </a:rPr>
                  <a:t>4</a:t>
                </a:r>
                <a:r>
                  <a:rPr lang="pl-PL" dirty="0" smtClean="0">
                    <a:solidFill>
                      <a:prstClr val="black"/>
                    </a:solidFill>
                  </a:rPr>
                  <a:t>=15 *0,49*0,0081=0,059535</a:t>
                </a:r>
                <a14:m>
                  <m:oMath xmlns:m="http://schemas.openxmlformats.org/officeDocument/2006/math">
                    <m:r>
                      <a:rPr lang="pl-PL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≈</m:t>
                    </m:r>
                  </m:oMath>
                </a14:m>
                <a:r>
                  <a:rPr lang="pl-PL" dirty="0" smtClean="0">
                    <a:solidFill>
                      <a:prstClr val="black"/>
                    </a:solidFill>
                  </a:rPr>
                  <a:t>0,06 </a:t>
                </a:r>
              </a:p>
              <a:p>
                <a:pPr marL="0" lvl="0" indent="0" algn="ctr">
                  <a:buNone/>
                </a:pPr>
                <a:r>
                  <a:rPr lang="pl-PL" dirty="0">
                    <a:solidFill>
                      <a:prstClr val="black"/>
                    </a:solidFill>
                  </a:rPr>
                  <a:t>c</a:t>
                </a:r>
                <a:r>
                  <a:rPr lang="pl-PL" dirty="0" smtClean="0">
                    <a:solidFill>
                      <a:prstClr val="black"/>
                    </a:solidFill>
                  </a:rPr>
                  <a:t>zyli 6%</a:t>
                </a:r>
                <a:endParaRPr lang="pl-PL" dirty="0">
                  <a:solidFill>
                    <a:prstClr val="black"/>
                  </a:solidFill>
                </a:endParaRPr>
              </a:p>
              <a:p>
                <a:pPr marL="0" indent="0" algn="ctr">
                  <a:buNone/>
                </a:pPr>
                <a:endParaRPr lang="pl-PL" dirty="0"/>
              </a:p>
            </p:txBody>
          </p:sp>
        </mc:Choice>
        <mc:Fallback xmlns="">
          <p:sp>
            <p:nvSpPr>
              <p:cNvPr id="3" name="Symbol zastępczy zawartości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333" t="-2695"/>
                </a:stretch>
              </a:blipFill>
            </p:spPr>
            <p:txBody>
              <a:bodyPr/>
              <a:lstStyle/>
              <a:p>
                <a:r>
                  <a:rPr lang="pl-P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286C92-8785-4CA1-8ACF-416EEAEAC936}" type="slidenum">
              <a:rPr lang="pl-PL" smtClean="0"/>
              <a:t>9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1362455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0.xml><?xml version="1.0" encoding="utf-8"?>
<a:theme xmlns:a="http://schemas.openxmlformats.org/drawingml/2006/main" name="8_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12_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2.xml><?xml version="1.0" encoding="utf-8"?>
<a:theme xmlns:a="http://schemas.openxmlformats.org/drawingml/2006/main" name="15_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3.xml><?xml version="1.0" encoding="utf-8"?>
<a:theme xmlns:a="http://schemas.openxmlformats.org/drawingml/2006/main" name="16_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4.xml><?xml version="1.0" encoding="utf-8"?>
<a:theme xmlns:a="http://schemas.openxmlformats.org/drawingml/2006/main" name="17_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5.xml><?xml version="1.0" encoding="utf-8"?>
<a:theme xmlns:a="http://schemas.openxmlformats.org/drawingml/2006/main" name="18_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6.xml><?xml version="1.0" encoding="utf-8"?>
<a:theme xmlns:a="http://schemas.openxmlformats.org/drawingml/2006/main" name="19_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7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3_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4_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5_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13_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14_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6_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97</TotalTime>
  <Words>2974</Words>
  <Application>Microsoft Office PowerPoint</Application>
  <PresentationFormat>Pokaz na ekranie (4:3)</PresentationFormat>
  <Paragraphs>379</Paragraphs>
  <Slides>62</Slides>
  <Notes>0</Notes>
  <HiddenSlides>0</HiddenSlides>
  <MMClips>0</MMClips>
  <ScaleCrop>false</ScaleCrop>
  <HeadingPairs>
    <vt:vector size="6" baseType="variant">
      <vt:variant>
        <vt:lpstr>Motyw</vt:lpstr>
      </vt:variant>
      <vt:variant>
        <vt:i4>16</vt:i4>
      </vt:variant>
      <vt:variant>
        <vt:lpstr>Osadzone serwery OLE</vt:lpstr>
      </vt:variant>
      <vt:variant>
        <vt:i4>1</vt:i4>
      </vt:variant>
      <vt:variant>
        <vt:lpstr>Tytuły slajdów</vt:lpstr>
      </vt:variant>
      <vt:variant>
        <vt:i4>62</vt:i4>
      </vt:variant>
    </vt:vector>
  </HeadingPairs>
  <TitlesOfParts>
    <vt:vector size="79" baseType="lpstr">
      <vt:lpstr>Motyw pakietu Office</vt:lpstr>
      <vt:lpstr>1_Motyw pakietu Office</vt:lpstr>
      <vt:lpstr>2_Motyw pakietu Office</vt:lpstr>
      <vt:lpstr>3_Motyw pakietu Office</vt:lpstr>
      <vt:lpstr>4_Motyw pakietu Office</vt:lpstr>
      <vt:lpstr>5_Motyw pakietu Office</vt:lpstr>
      <vt:lpstr>13_Motyw pakietu Office</vt:lpstr>
      <vt:lpstr>14_Motyw pakietu Office</vt:lpstr>
      <vt:lpstr>6_Motyw pakietu Office</vt:lpstr>
      <vt:lpstr>8_Motyw pakietu Office</vt:lpstr>
      <vt:lpstr>12_Motyw pakietu Office</vt:lpstr>
      <vt:lpstr>15_Motyw pakietu Office</vt:lpstr>
      <vt:lpstr>16_Motyw pakietu Office</vt:lpstr>
      <vt:lpstr>17_Motyw pakietu Office</vt:lpstr>
      <vt:lpstr>18_Motyw pakietu Office</vt:lpstr>
      <vt:lpstr>19_Motyw pakietu Office</vt:lpstr>
      <vt:lpstr>Equation.DSMT4</vt:lpstr>
      <vt:lpstr>Zarządzanie ryzykiem</vt:lpstr>
      <vt:lpstr>Ryzyko, prawdopodobieństwo, szansa</vt:lpstr>
      <vt:lpstr>Prezentacja programu PowerPoint</vt:lpstr>
      <vt:lpstr>Funkcja prawdopodobieństwa (dystrybuanta)</vt:lpstr>
      <vt:lpstr>Funkcja dyskretna i ciągła</vt:lpstr>
      <vt:lpstr>Podstawowe rozkłady prawdopodobieństwa</vt:lpstr>
      <vt:lpstr>Rozkład dwumianowy</vt:lpstr>
      <vt:lpstr>Rozkład dwumianowy c.d</vt:lpstr>
      <vt:lpstr>Rozkład dwumianowy c.d</vt:lpstr>
      <vt:lpstr>Rozkład dwumianowy c.d</vt:lpstr>
      <vt:lpstr>Prezentacja programu PowerPoint</vt:lpstr>
      <vt:lpstr>Rozkład normalny</vt:lpstr>
      <vt:lpstr>Krzywa rozkładu normalnego</vt:lpstr>
      <vt:lpstr>Cechy krzywej rozkładu normalnego</vt:lpstr>
      <vt:lpstr>Dwie krzywe rozkładu normalnego</vt:lpstr>
      <vt:lpstr>Wartości rozkładu prawdopodobieństwa</vt:lpstr>
      <vt:lpstr>Empiryczna reguła rozkładu normalnego</vt:lpstr>
      <vt:lpstr>Empiryczna reguła rozkładu normalnego: powierzchnia pod krzywą</vt:lpstr>
      <vt:lpstr>Rozkład normalny – dystrybuant a i wartości prawdopodobieństwa</vt:lpstr>
      <vt:lpstr>Semiwaraincja, kurtoza, skośność</vt:lpstr>
      <vt:lpstr>Rozkład. t-Studenta </vt:lpstr>
      <vt:lpstr>Na czym polega zarządzanie ryzykiem</vt:lpstr>
      <vt:lpstr>Postępowanie przy ograniczenia ryzyka</vt:lpstr>
      <vt:lpstr>Metody ograniczenia ryzyka</vt:lpstr>
      <vt:lpstr>Rodzaje środków zabezpieczających</vt:lpstr>
      <vt:lpstr>Oznaczenia poziomu ryzyka</vt:lpstr>
      <vt:lpstr>Poziomy ryzyka Fitch Rating</vt:lpstr>
      <vt:lpstr>Poziomy ryzyka Fitch Rating cd.</vt:lpstr>
      <vt:lpstr>Klasyfikacja UE</vt:lpstr>
      <vt:lpstr>Rodzaje ryzyka</vt:lpstr>
      <vt:lpstr>Ryzyka systemowe</vt:lpstr>
      <vt:lpstr>Ryzyka systemowe cd.</vt:lpstr>
      <vt:lpstr>Ryzyka niesystemowe</vt:lpstr>
      <vt:lpstr>Ryzyka niesystemowe cd.</vt:lpstr>
      <vt:lpstr>Szczególne znaczenie bezpieczeństwa banku </vt:lpstr>
      <vt:lpstr>Zasady UE w sprawie bezpieczeństwa systemu bankowego</vt:lpstr>
      <vt:lpstr>Filary utrzymania wypłacalności. Filar I</vt:lpstr>
      <vt:lpstr>Filary utrzymania wypłacalności. Filar II i III</vt:lpstr>
      <vt:lpstr>Ryzyka ograniczane przez Filar I</vt:lpstr>
      <vt:lpstr>Ryzyka ograniczane przez filar II </vt:lpstr>
      <vt:lpstr>Zarządzanie ryzykiem instrumentami spot</vt:lpstr>
      <vt:lpstr>Akcje</vt:lpstr>
      <vt:lpstr>Ograniczanie ryzyka portfala akcji</vt:lpstr>
      <vt:lpstr>Zarządzanie ryzykiem portfela</vt:lpstr>
      <vt:lpstr>Praktyczne implikacje metody CAPM</vt:lpstr>
      <vt:lpstr>Ryzyko papierów dłużnych</vt:lpstr>
      <vt:lpstr>Rentowność a zapadalność</vt:lpstr>
      <vt:lpstr>Duracja</vt:lpstr>
      <vt:lpstr>Ogólny wzór na durację</vt:lpstr>
      <vt:lpstr>Duracja obliczanie</vt:lpstr>
      <vt:lpstr>Zabezpieczenie instrumentami rynkowymi</vt:lpstr>
      <vt:lpstr>Credit Linked Notes</vt:lpstr>
      <vt:lpstr>Obligacje katastroficzne</vt:lpstr>
      <vt:lpstr>Zabezpieczenia kontraktami futures</vt:lpstr>
      <vt:lpstr>Zabezpieczanie przy pomocy indeksu giełdowego</vt:lpstr>
      <vt:lpstr>Swap. Określenie</vt:lpstr>
      <vt:lpstr>Swap. Przykład cd.</vt:lpstr>
      <vt:lpstr>Swapy kredytowe</vt:lpstr>
      <vt:lpstr>Swapy kredytowe cd.</vt:lpstr>
      <vt:lpstr>Swapy katastroficzne</vt:lpstr>
      <vt:lpstr>Zabezpieczenie przy użyciu opcji</vt:lpstr>
      <vt:lpstr>Zabezpieczenia portfela przy użyciu opcji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Zarządzanie ryzykiem</dc:title>
  <dc:creator>Windows User</dc:creator>
  <cp:lastModifiedBy>Windows User</cp:lastModifiedBy>
  <cp:revision>102</cp:revision>
  <dcterms:created xsi:type="dcterms:W3CDTF">2020-09-03T14:02:26Z</dcterms:created>
  <dcterms:modified xsi:type="dcterms:W3CDTF">2022-12-09T14:55:46Z</dcterms:modified>
</cp:coreProperties>
</file>